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1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2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3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4.xml" ContentType="application/vnd.openxmlformats-officedocument.presentationml.notesSlide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5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7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8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9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10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12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notesSlides/notesSlide13.xml" ContentType="application/vnd.openxmlformats-officedocument.presentationml.notesSlide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notesSlides/notesSlide14.xml" ContentType="application/vnd.openxmlformats-officedocument.presentationml.notesSlide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notesSlides/notesSlide15.xml" ContentType="application/vnd.openxmlformats-officedocument.presentationml.notesSlide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notesSlides/notesSlide16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notesSlides/notesSlide17.xml" ContentType="application/vnd.openxmlformats-officedocument.presentationml.notesSlide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notesSlides/notesSlide18.xml" ContentType="application/vnd.openxmlformats-officedocument.presentationml.notesSlide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notesSlides/notesSlide19.xml" ContentType="application/vnd.openxmlformats-officedocument.presentationml.notesSlide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notesSlides/notesSlide20.xml" ContentType="application/vnd.openxmlformats-officedocument.presentationml.notesSlide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notesSlides/notesSlide21.xml" ContentType="application/vnd.openxmlformats-officedocument.presentationml.notesSlide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notesSlides/notesSlide22.xml" ContentType="application/vnd.openxmlformats-officedocument.presentationml.notesSlide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notesSlides/notesSlide23.xml" ContentType="application/vnd.openxmlformats-officedocument.presentationml.notesSlide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notesSlides/notesSlide24.xml" ContentType="application/vnd.openxmlformats-officedocument.presentationml.notesSlide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notesSlides/notesSlide25.xml" ContentType="application/vnd.openxmlformats-officedocument.presentationml.notesSlide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28"/>
  </p:notesMasterIdLst>
  <p:handoutMasterIdLst>
    <p:handoutMasterId r:id="rId29"/>
  </p:handoutMasterIdLst>
  <p:sldIdLst>
    <p:sldId id="953" r:id="rId2"/>
    <p:sldId id="808" r:id="rId3"/>
    <p:sldId id="839" r:id="rId4"/>
    <p:sldId id="949" r:id="rId5"/>
    <p:sldId id="844" r:id="rId6"/>
    <p:sldId id="856" r:id="rId7"/>
    <p:sldId id="838" r:id="rId8"/>
    <p:sldId id="950" r:id="rId9"/>
    <p:sldId id="854" r:id="rId10"/>
    <p:sldId id="858" r:id="rId11"/>
    <p:sldId id="861" r:id="rId12"/>
    <p:sldId id="826" r:id="rId13"/>
    <p:sldId id="859" r:id="rId14"/>
    <p:sldId id="827" r:id="rId15"/>
    <p:sldId id="860" r:id="rId16"/>
    <p:sldId id="841" r:id="rId17"/>
    <p:sldId id="852" r:id="rId18"/>
    <p:sldId id="830" r:id="rId19"/>
    <p:sldId id="842" r:id="rId20"/>
    <p:sldId id="951" r:id="rId21"/>
    <p:sldId id="832" r:id="rId22"/>
    <p:sldId id="853" r:id="rId23"/>
    <p:sldId id="843" r:id="rId24"/>
    <p:sldId id="857" r:id="rId25"/>
    <p:sldId id="846" r:id="rId26"/>
    <p:sldId id="954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Savard" initials="" lastIdx="2" clrIdx="0"/>
  <p:cmAuthor id="1" name="El Hadj TOURE" initials="EHT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FF00"/>
    <a:srgbClr val="99CC00"/>
    <a:srgbClr val="B2B2B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54" autoAdjust="0"/>
    <p:restoredTop sz="95226" autoAdjust="0"/>
  </p:normalViewPr>
  <p:slideViewPr>
    <p:cSldViewPr>
      <p:cViewPr varScale="1">
        <p:scale>
          <a:sx n="82" d="100"/>
          <a:sy n="82" d="100"/>
        </p:scale>
        <p:origin x="1277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2" y="-108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1"/>
  <mc:AlternateContent xmlns:mc="http://schemas.openxmlformats.org/markup-compatibility/2006">
    <mc:Choice xmlns:c14="http://schemas.microsoft.com/office/drawing/2007/8/2/chart" Requires="c14">
      <c14:style val="134"/>
    </mc:Choice>
    <mc:Fallback>
      <c:style val="34"/>
    </mc:Fallback>
  </mc:AlternateContent>
  <c:chart>
    <c:autoTitleDeleted val="0"/>
    <c:view3D>
      <c:rotX val="15"/>
      <c:rotY val="20"/>
      <c:rAngAx val="1"/>
    </c:view3D>
    <c:floor>
      <c:thickness val="0"/>
    </c:floor>
    <c:sideWall>
      <c:thickness val="0"/>
    </c:sideWall>
    <c:backWall>
      <c:thickness val="0"/>
      <c:spPr>
        <a:noFill/>
      </c:spPr>
    </c:backWall>
    <c:plotArea>
      <c:layout>
        <c:manualLayout>
          <c:layoutTarget val="inner"/>
          <c:xMode val="edge"/>
          <c:yMode val="edge"/>
          <c:x val="0.19752245846400221"/>
          <c:y val="6.7626745176461875E-2"/>
          <c:w val="0.78457152517858908"/>
          <c:h val="0.64936237132357422"/>
        </c:manualLayout>
      </c:layout>
      <c:bar3DChart>
        <c:barDir val="col"/>
        <c:grouping val="clustered"/>
        <c:varyColors val="0"/>
        <c:ser>
          <c:idx val="0"/>
          <c:order val="0"/>
          <c:invertIfNegative val="0"/>
          <c:dLbls>
            <c:dLbl>
              <c:idx val="0"/>
              <c:layout>
                <c:manualLayout>
                  <c:x val="2.9332989289680571E-2"/>
                  <c:y val="-6.3323519914908213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6432-4383-85E4-C4B734BF16EA}"/>
                </c:ext>
              </c:extLst>
            </c:dLbl>
            <c:dLbl>
              <c:idx val="1"/>
              <c:layout>
                <c:manualLayout>
                  <c:x val="3.7762581645009695E-2"/>
                  <c:y val="-7.27478204714239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6432-4383-85E4-C4B734BF16EA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'Diagr. des moy.(démo)'!$B$12:$C$12</c:f>
              <c:strCache>
                <c:ptCount val="2"/>
                <c:pt idx="0">
                  <c:v>Hommes</c:v>
                </c:pt>
                <c:pt idx="1">
                  <c:v>Femmes</c:v>
                </c:pt>
              </c:strCache>
            </c:strRef>
          </c:cat>
          <c:val>
            <c:numRef>
              <c:f>'Diagr. des moy.(démo)'!$B$13:$C$13</c:f>
              <c:numCache>
                <c:formatCode>General</c:formatCode>
                <c:ptCount val="2"/>
                <c:pt idx="0">
                  <c:v>2.75</c:v>
                </c:pt>
                <c:pt idx="1">
                  <c:v>3.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432-4383-85E4-C4B734BF16EA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75"/>
        <c:shape val="box"/>
        <c:axId val="250443216"/>
        <c:axId val="250444896"/>
        <c:axId val="0"/>
      </c:bar3DChart>
      <c:catAx>
        <c:axId val="2504432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2200"/>
                </a:pPr>
                <a:r>
                  <a:rPr lang="en-US" sz="2200"/>
                  <a:t>Sexe</a:t>
                </a:r>
              </a:p>
            </c:rich>
          </c:tx>
          <c:layout>
            <c:manualLayout>
              <c:xMode val="edge"/>
              <c:yMode val="edge"/>
              <c:x val="0.49196686828252156"/>
              <c:y val="0.86349332370985199"/>
            </c:manualLayout>
          </c:layout>
          <c:overlay val="0"/>
        </c:title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2200"/>
            </a:pPr>
            <a:endParaRPr lang="fr-FR"/>
          </a:p>
        </c:txPr>
        <c:crossAx val="250444896"/>
        <c:crosses val="autoZero"/>
        <c:auto val="1"/>
        <c:lblAlgn val="ctr"/>
        <c:lblOffset val="100"/>
        <c:noMultiLvlLbl val="0"/>
      </c:catAx>
      <c:valAx>
        <c:axId val="250444896"/>
        <c:scaling>
          <c:orientation val="minMax"/>
        </c:scaling>
        <c:delete val="0"/>
        <c:axPos val="l"/>
        <c:title>
          <c:tx>
            <c:rich>
              <a:bodyPr rot="0" vert="wordArtVert"/>
              <a:lstStyle/>
              <a:p>
                <a:pPr>
                  <a:defRPr sz="2000"/>
                </a:pPr>
                <a:r>
                  <a:rPr lang="en-US" sz="2000" dirty="0" err="1"/>
                  <a:t>Nombr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eures</a:t>
                </a:r>
                <a:endParaRPr lang="en-US" sz="2000" dirty="0"/>
              </a:p>
            </c:rich>
          </c:tx>
          <c:layout>
            <c:manualLayout>
              <c:xMode val="edge"/>
              <c:yMode val="edge"/>
              <c:x val="1.5300864013354789E-2"/>
              <c:y val="0.10286819982964855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2200"/>
            </a:pPr>
            <a:endParaRPr lang="fr-FR"/>
          </a:p>
        </c:txPr>
        <c:crossAx val="250443216"/>
        <c:crosses val="autoZero"/>
        <c:crossBetween val="between"/>
      </c:valAx>
    </c:plotArea>
    <c:plotVisOnly val="1"/>
    <c:dispBlanksAs val="gap"/>
    <c:showDLblsOverMax val="0"/>
  </c:chart>
  <c:spPr>
    <a:noFill/>
    <a:ln>
      <a:solidFill>
        <a:schemeClr val="accent3">
          <a:lumMod val="60000"/>
          <a:lumOff val="40000"/>
        </a:schemeClr>
      </a:solidFill>
    </a:ln>
  </c:spPr>
  <c:txPr>
    <a:bodyPr/>
    <a:lstStyle/>
    <a:p>
      <a:pPr>
        <a:defRPr sz="24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Arial" pitchFamily="34" charset="0"/>
          <a:cs typeface="Arial" pitchFamily="34" charset="0"/>
        </a:defRPr>
      </a:pPr>
      <a:endParaRPr lang="fr-FR"/>
    </a:p>
  </c:txPr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fr-FR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FB459A96-B91C-4FA7-9347-EC75B3E334BC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37633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fr-FR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1226"/>
            <a:ext cx="5364480" cy="432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fr-FR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0813"/>
            <a:ext cx="3169920" cy="48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747" tIns="47873" rIns="95747" bIns="47873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D4F03315-2FA4-4EC1-B288-889F4DD0CAAB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994489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624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0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i="1" baseline="0" dirty="0"/>
          </a:p>
        </p:txBody>
      </p:sp>
    </p:spTree>
    <p:extLst>
      <p:ext uri="{BB962C8B-B14F-4D97-AF65-F5344CB8AC3E}">
        <p14:creationId xmlns:p14="http://schemas.microsoft.com/office/powerpoint/2010/main" val="40707751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1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9432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2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163942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kumimoji="1" lang="fr-FR" sz="1200" b="0" i="0" u="none" strike="noStrike" kern="1200" baseline="0" dirty="0">
              <a:solidFill>
                <a:schemeClr val="tx1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38956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06533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5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556388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826384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7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74933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8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585606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19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b="1" i="1" dirty="0"/>
          </a:p>
        </p:txBody>
      </p:sp>
    </p:spTree>
    <p:extLst>
      <p:ext uri="{BB962C8B-B14F-4D97-AF65-F5344CB8AC3E}">
        <p14:creationId xmlns:p14="http://schemas.microsoft.com/office/powerpoint/2010/main" val="8701534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991636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0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614450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1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baseline="0" dirty="0"/>
          </a:p>
        </p:txBody>
      </p:sp>
    </p:spTree>
    <p:extLst>
      <p:ext uri="{BB962C8B-B14F-4D97-AF65-F5344CB8AC3E}">
        <p14:creationId xmlns:p14="http://schemas.microsoft.com/office/powerpoint/2010/main" val="35149105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2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baseline="0" dirty="0"/>
          </a:p>
        </p:txBody>
      </p:sp>
    </p:spTree>
    <p:extLst>
      <p:ext uri="{BB962C8B-B14F-4D97-AF65-F5344CB8AC3E}">
        <p14:creationId xmlns:p14="http://schemas.microsoft.com/office/powerpoint/2010/main" val="27306272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513415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4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744915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25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69747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>
                <a:solidFill>
                  <a:prstClr val="black"/>
                </a:solidFill>
              </a:rPr>
              <a:pPr/>
              <a:t>26</a:t>
            </a:fld>
            <a:endParaRPr lang="fr-FR">
              <a:solidFill>
                <a:prstClr val="black"/>
              </a:solidFill>
            </a:endParaRPr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9338" indent="-239338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42690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3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baseline="0" dirty="0"/>
          </a:p>
        </p:txBody>
      </p:sp>
    </p:spTree>
    <p:extLst>
      <p:ext uri="{BB962C8B-B14F-4D97-AF65-F5344CB8AC3E}">
        <p14:creationId xmlns:p14="http://schemas.microsoft.com/office/powerpoint/2010/main" val="4135738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4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fr-FR" i="1" baseline="0" dirty="0"/>
          </a:p>
        </p:txBody>
      </p:sp>
    </p:spTree>
    <p:extLst>
      <p:ext uri="{BB962C8B-B14F-4D97-AF65-F5344CB8AC3E}">
        <p14:creationId xmlns:p14="http://schemas.microsoft.com/office/powerpoint/2010/main" val="1520773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5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235475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6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0285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7</a:t>
            </a:fld>
            <a:endParaRPr lang="fr-FR" dirty="0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CA" b="1" baseline="0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baseline="0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CA" baseline="0" dirty="0"/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097921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8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290908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E06236-C8D4-41C0-8B43-73FFB8ECC26D}" type="slidenum">
              <a:rPr lang="fr-FR"/>
              <a:pPr/>
              <a:t>9</a:t>
            </a:fld>
            <a:endParaRPr lang="fr-FR"/>
          </a:p>
        </p:txBody>
      </p:sp>
      <p:sp>
        <p:nvSpPr>
          <p:cNvPr id="128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912706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/>
              <a:t>Cliquez pour modifier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80588-DBAE-4EAA-B5F5-014E998ADED3}" type="datetime10">
              <a:rPr lang="fr-FR" smtClean="0"/>
              <a:t>14:51</a:t>
            </a:fld>
            <a:endParaRPr 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1E0D7-AE1C-40D9-870C-0870E1A2D95E}" type="datetime10">
              <a:rPr lang="fr-FR" smtClean="0"/>
              <a:t>14:5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D2C02A-6188-411D-83B6-99420884AAC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E8E47B-B42E-4526-B832-0A02CB7E08F3}" type="datetime10">
              <a:rPr lang="fr-FR" smtClean="0"/>
              <a:t>14:5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99F0E-8BFC-4B7F-991E-DDD7DB0EE09A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2B360-3024-42D8-AF34-C67DD64F5571}" type="datetime10">
              <a:rPr lang="fr-FR" smtClean="0"/>
              <a:t>14:5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E9DB04-DEBA-4F5A-AE75-2C003DA010F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84C3E1-DD06-4BBE-A0BF-628A993F4976}" type="datetime10">
              <a:rPr lang="fr-FR" smtClean="0"/>
              <a:t>14:5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6A968C-EBCE-4711-A4F4-483E05929872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99F00-967C-430A-BB3D-F9A68C71130C}" type="datetime10">
              <a:rPr lang="fr-FR" smtClean="0"/>
              <a:t>14:5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55E08-600B-47DA-843E-E0DE75C846BC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B2DB3E-0DC1-4E4F-904A-ED8F9109426F}" type="datetime10">
              <a:rPr lang="fr-FR" smtClean="0"/>
              <a:t>14:5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492A94-6BA6-493E-9843-DD5DAE58B76F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ED7F2A-56D7-4D94-8A56-3A5C8D09B187}" type="datetime10">
              <a:rPr lang="fr-FR" smtClean="0"/>
              <a:t>14:5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00AF9E-3612-41DF-8193-6ED3637A5BA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5B346-BA31-4AD3-BDC6-60C8E3449AA7}" type="datetime10">
              <a:rPr lang="fr-FR" smtClean="0"/>
              <a:t>14:5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72B794-3061-42C8-B679-CD80AD95A40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/>
              <a:t>Cliquez pour modifier les styles du texte du masque</a:t>
            </a:r>
          </a:p>
          <a:p>
            <a:pPr lvl="1" eaLnBrk="1" latinLnBrk="0" hangingPunct="1"/>
            <a:r>
              <a:rPr lang="fr-FR"/>
              <a:t>Deuxième niveau</a:t>
            </a:r>
          </a:p>
          <a:p>
            <a:pPr lvl="2" eaLnBrk="1" latinLnBrk="0" hangingPunct="1"/>
            <a:r>
              <a:rPr lang="fr-FR"/>
              <a:t>Troisième niveau</a:t>
            </a:r>
          </a:p>
          <a:p>
            <a:pPr lvl="3" eaLnBrk="1" latinLnBrk="0" hangingPunct="1"/>
            <a:r>
              <a:rPr lang="fr-FR"/>
              <a:t>Quatrième niveau</a:t>
            </a:r>
          </a:p>
          <a:p>
            <a:pPr lvl="4" eaLnBrk="1" latinLnBrk="0" hangingPunct="1"/>
            <a:r>
              <a:rPr lang="fr-FR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68B23-F54B-4A94-AFD5-C9617D019D03}" type="datetime10">
              <a:rPr lang="fr-FR" smtClean="0"/>
              <a:t>14:5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3FF8FC-C7C6-44ED-B168-254C35482A00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gner et arrondir un rectangle à un seul coin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angle rect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40925-5F8F-4D4D-8529-60949099DDA3}" type="datetime10">
              <a:rPr lang="fr-FR" smtClean="0"/>
              <a:t>14:5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6D77623-ABF3-40FC-BCFC-35E815F0DB91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/>
              <a:t>Cliquez sur l'icône pour ajouter une image</a:t>
            </a:r>
            <a:endParaRPr kumimoji="0" lang="en-US" dirty="0"/>
          </a:p>
        </p:txBody>
      </p:sp>
      <p:sp>
        <p:nvSpPr>
          <p:cNvPr id="10" name="Forme lib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e lib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fr-FR"/>
              <a:t>Cliquez pour modifier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/>
              <a:t>Cliquez pour modifier les styles du texte du masque</a:t>
            </a:r>
          </a:p>
          <a:p>
            <a:pPr lvl="1" eaLnBrk="1" latinLnBrk="0" hangingPunct="1"/>
            <a:r>
              <a:rPr kumimoji="0" lang="fr-FR"/>
              <a:t>Deuxième niveau</a:t>
            </a:r>
          </a:p>
          <a:p>
            <a:pPr lvl="2" eaLnBrk="1" latinLnBrk="0" hangingPunct="1"/>
            <a:r>
              <a:rPr kumimoji="0" lang="fr-FR"/>
              <a:t>Troisième niveau</a:t>
            </a:r>
          </a:p>
          <a:p>
            <a:pPr lvl="3" eaLnBrk="1" latinLnBrk="0" hangingPunct="1"/>
            <a:r>
              <a:rPr kumimoji="0" lang="fr-FR"/>
              <a:t>Quatrième niveau</a:t>
            </a:r>
          </a:p>
          <a:p>
            <a:pPr lvl="4" eaLnBrk="1" latinLnBrk="0" hangingPunct="1"/>
            <a:r>
              <a:rPr kumimoji="0" lang="fr-FR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E8D3458-1E83-4754-9071-212FE633E882}" type="datetime10">
              <a:rPr lang="fr-FR" smtClean="0"/>
              <a:t>14:51</a:t>
            </a:fld>
            <a:endParaRPr lang="fr-FR"/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1D3AB32-615F-4643-BEB0-A8AE57DDBE8D}" type="slidenum">
              <a:rPr lang="fr-FR" smtClean="0"/>
              <a:pPr/>
              <a:t>‹N°›</a:t>
            </a:fld>
            <a:endParaRPr lang="fr-FR"/>
          </a:p>
        </p:txBody>
      </p:sp>
      <p:grpSp>
        <p:nvGrpSpPr>
          <p:cNvPr id="2" name="Groupe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e lib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e lib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notesSlide" Target="../notesSlides/notesSlide1.xml"/><Relationship Id="rId5" Type="http://schemas.openxmlformats.org/officeDocument/2006/relationships/tags" Target="../tags/tag5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4.xml"/><Relationship Id="rId9" Type="http://schemas.openxmlformats.org/officeDocument/2006/relationships/tags" Target="../tags/tag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97.xml"/><Relationship Id="rId13" Type="http://schemas.openxmlformats.org/officeDocument/2006/relationships/tags" Target="../tags/tag102.xml"/><Relationship Id="rId3" Type="http://schemas.openxmlformats.org/officeDocument/2006/relationships/tags" Target="../tags/tag92.xml"/><Relationship Id="rId7" Type="http://schemas.openxmlformats.org/officeDocument/2006/relationships/tags" Target="../tags/tag96.xml"/><Relationship Id="rId12" Type="http://schemas.openxmlformats.org/officeDocument/2006/relationships/tags" Target="../tags/tag101.xml"/><Relationship Id="rId2" Type="http://schemas.openxmlformats.org/officeDocument/2006/relationships/tags" Target="../tags/tag91.xml"/><Relationship Id="rId16" Type="http://schemas.openxmlformats.org/officeDocument/2006/relationships/notesSlide" Target="../notesSlides/notesSlide10.xml"/><Relationship Id="rId1" Type="http://schemas.openxmlformats.org/officeDocument/2006/relationships/tags" Target="../tags/tag90.xml"/><Relationship Id="rId6" Type="http://schemas.openxmlformats.org/officeDocument/2006/relationships/tags" Target="../tags/tag95.xml"/><Relationship Id="rId11" Type="http://schemas.openxmlformats.org/officeDocument/2006/relationships/tags" Target="../tags/tag100.xml"/><Relationship Id="rId5" Type="http://schemas.openxmlformats.org/officeDocument/2006/relationships/tags" Target="../tags/tag94.xml"/><Relationship Id="rId15" Type="http://schemas.openxmlformats.org/officeDocument/2006/relationships/slideLayout" Target="../slideLayouts/slideLayout1.xml"/><Relationship Id="rId10" Type="http://schemas.openxmlformats.org/officeDocument/2006/relationships/tags" Target="../tags/tag99.xml"/><Relationship Id="rId4" Type="http://schemas.openxmlformats.org/officeDocument/2006/relationships/tags" Target="../tags/tag93.xml"/><Relationship Id="rId9" Type="http://schemas.openxmlformats.org/officeDocument/2006/relationships/tags" Target="../tags/tag98.xml"/><Relationship Id="rId14" Type="http://schemas.openxmlformats.org/officeDocument/2006/relationships/tags" Target="../tags/tag10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5.bin"/><Relationship Id="rId3" Type="http://schemas.openxmlformats.org/officeDocument/2006/relationships/tags" Target="../tags/tag106.xml"/><Relationship Id="rId21" Type="http://schemas.openxmlformats.org/officeDocument/2006/relationships/image" Target="../media/image7.wmf"/><Relationship Id="rId7" Type="http://schemas.openxmlformats.org/officeDocument/2006/relationships/tags" Target="../tags/tag110.xml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5.wmf"/><Relationship Id="rId2" Type="http://schemas.openxmlformats.org/officeDocument/2006/relationships/tags" Target="../tags/tag105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tags" Target="../tags/tag104.xml"/><Relationship Id="rId6" Type="http://schemas.openxmlformats.org/officeDocument/2006/relationships/tags" Target="../tags/tag109.xml"/><Relationship Id="rId11" Type="http://schemas.openxmlformats.org/officeDocument/2006/relationships/image" Target="../media/image2.wmf"/><Relationship Id="rId5" Type="http://schemas.openxmlformats.org/officeDocument/2006/relationships/tags" Target="../tags/tag108.xml"/><Relationship Id="rId15" Type="http://schemas.openxmlformats.org/officeDocument/2006/relationships/image" Target="../media/image4.wmf"/><Relationship Id="rId23" Type="http://schemas.openxmlformats.org/officeDocument/2006/relationships/image" Target="../media/image8.wmf"/><Relationship Id="rId10" Type="http://schemas.openxmlformats.org/officeDocument/2006/relationships/oleObject" Target="../embeddings/oleObject1.bin"/><Relationship Id="rId19" Type="http://schemas.openxmlformats.org/officeDocument/2006/relationships/image" Target="../media/image6.wmf"/><Relationship Id="rId4" Type="http://schemas.openxmlformats.org/officeDocument/2006/relationships/tags" Target="../tags/tag107.xml"/><Relationship Id="rId9" Type="http://schemas.openxmlformats.org/officeDocument/2006/relationships/notesSlide" Target="../notesSlides/notesSlide11.xml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tags" Target="../tags/tag123.xml"/><Relationship Id="rId18" Type="http://schemas.openxmlformats.org/officeDocument/2006/relationships/tags" Target="../tags/tag128.xml"/><Relationship Id="rId3" Type="http://schemas.openxmlformats.org/officeDocument/2006/relationships/tags" Target="../tags/tag113.xml"/><Relationship Id="rId21" Type="http://schemas.openxmlformats.org/officeDocument/2006/relationships/notesSlide" Target="../notesSlides/notesSlide12.xml"/><Relationship Id="rId7" Type="http://schemas.openxmlformats.org/officeDocument/2006/relationships/tags" Target="../tags/tag117.xml"/><Relationship Id="rId12" Type="http://schemas.openxmlformats.org/officeDocument/2006/relationships/tags" Target="../tags/tag122.xml"/><Relationship Id="rId17" Type="http://schemas.openxmlformats.org/officeDocument/2006/relationships/tags" Target="../tags/tag127.xml"/><Relationship Id="rId2" Type="http://schemas.openxmlformats.org/officeDocument/2006/relationships/tags" Target="../tags/tag112.xml"/><Relationship Id="rId16" Type="http://schemas.openxmlformats.org/officeDocument/2006/relationships/tags" Target="../tags/tag126.xml"/><Relationship Id="rId20" Type="http://schemas.openxmlformats.org/officeDocument/2006/relationships/slideLayout" Target="../slideLayouts/slideLayout1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tags" Target="../tags/tag121.xml"/><Relationship Id="rId24" Type="http://schemas.openxmlformats.org/officeDocument/2006/relationships/image" Target="../media/image11.png"/><Relationship Id="rId5" Type="http://schemas.openxmlformats.org/officeDocument/2006/relationships/tags" Target="../tags/tag115.xml"/><Relationship Id="rId15" Type="http://schemas.openxmlformats.org/officeDocument/2006/relationships/tags" Target="../tags/tag125.xml"/><Relationship Id="rId23" Type="http://schemas.openxmlformats.org/officeDocument/2006/relationships/image" Target="../media/image10.png"/><Relationship Id="rId10" Type="http://schemas.openxmlformats.org/officeDocument/2006/relationships/tags" Target="../tags/tag120.xml"/><Relationship Id="rId19" Type="http://schemas.openxmlformats.org/officeDocument/2006/relationships/tags" Target="../tags/tag129.xml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tags" Target="../tags/tag124.xml"/><Relationship Id="rId22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tags" Target="../tags/tag142.xml"/><Relationship Id="rId18" Type="http://schemas.openxmlformats.org/officeDocument/2006/relationships/tags" Target="../tags/tag147.xml"/><Relationship Id="rId3" Type="http://schemas.openxmlformats.org/officeDocument/2006/relationships/tags" Target="../tags/tag132.xml"/><Relationship Id="rId21" Type="http://schemas.openxmlformats.org/officeDocument/2006/relationships/slideLayout" Target="../slideLayouts/slideLayout1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tags" Target="../tags/tag146.xml"/><Relationship Id="rId2" Type="http://schemas.openxmlformats.org/officeDocument/2006/relationships/tags" Target="../tags/tag131.xml"/><Relationship Id="rId16" Type="http://schemas.openxmlformats.org/officeDocument/2006/relationships/tags" Target="../tags/tag145.xml"/><Relationship Id="rId20" Type="http://schemas.openxmlformats.org/officeDocument/2006/relationships/tags" Target="../tags/tag149.xml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tags" Target="../tags/tag144.xml"/><Relationship Id="rId10" Type="http://schemas.openxmlformats.org/officeDocument/2006/relationships/tags" Target="../tags/tag139.xml"/><Relationship Id="rId19" Type="http://schemas.openxmlformats.org/officeDocument/2006/relationships/tags" Target="../tags/tag148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tags" Target="../tags/tag143.xml"/><Relationship Id="rId2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tags" Target="../tags/tag162.xml"/><Relationship Id="rId18" Type="http://schemas.openxmlformats.org/officeDocument/2006/relationships/tags" Target="../tags/tag167.xml"/><Relationship Id="rId26" Type="http://schemas.openxmlformats.org/officeDocument/2006/relationships/tags" Target="../tags/tag175.xml"/><Relationship Id="rId3" Type="http://schemas.openxmlformats.org/officeDocument/2006/relationships/tags" Target="../tags/tag152.xml"/><Relationship Id="rId21" Type="http://schemas.openxmlformats.org/officeDocument/2006/relationships/tags" Target="../tags/tag170.xml"/><Relationship Id="rId34" Type="http://schemas.openxmlformats.org/officeDocument/2006/relationships/image" Target="../media/image14.wmf"/><Relationship Id="rId7" Type="http://schemas.openxmlformats.org/officeDocument/2006/relationships/tags" Target="../tags/tag156.xml"/><Relationship Id="rId12" Type="http://schemas.openxmlformats.org/officeDocument/2006/relationships/tags" Target="../tags/tag161.xml"/><Relationship Id="rId17" Type="http://schemas.openxmlformats.org/officeDocument/2006/relationships/tags" Target="../tags/tag166.xml"/><Relationship Id="rId25" Type="http://schemas.openxmlformats.org/officeDocument/2006/relationships/tags" Target="../tags/tag174.xml"/><Relationship Id="rId33" Type="http://schemas.openxmlformats.org/officeDocument/2006/relationships/oleObject" Target="../embeddings/oleObject9.bin"/><Relationship Id="rId2" Type="http://schemas.openxmlformats.org/officeDocument/2006/relationships/tags" Target="../tags/tag151.xml"/><Relationship Id="rId16" Type="http://schemas.openxmlformats.org/officeDocument/2006/relationships/tags" Target="../tags/tag165.xml"/><Relationship Id="rId20" Type="http://schemas.openxmlformats.org/officeDocument/2006/relationships/tags" Target="../tags/tag169.xml"/><Relationship Id="rId29" Type="http://schemas.openxmlformats.org/officeDocument/2006/relationships/notesSlide" Target="../notesSlides/notesSlide14.xml"/><Relationship Id="rId1" Type="http://schemas.openxmlformats.org/officeDocument/2006/relationships/tags" Target="../tags/tag150.xml"/><Relationship Id="rId6" Type="http://schemas.openxmlformats.org/officeDocument/2006/relationships/tags" Target="../tags/tag155.xml"/><Relationship Id="rId11" Type="http://schemas.openxmlformats.org/officeDocument/2006/relationships/tags" Target="../tags/tag160.xml"/><Relationship Id="rId24" Type="http://schemas.openxmlformats.org/officeDocument/2006/relationships/tags" Target="../tags/tag173.xml"/><Relationship Id="rId32" Type="http://schemas.openxmlformats.org/officeDocument/2006/relationships/image" Target="../media/image13.wmf"/><Relationship Id="rId5" Type="http://schemas.openxmlformats.org/officeDocument/2006/relationships/tags" Target="../tags/tag154.xml"/><Relationship Id="rId15" Type="http://schemas.openxmlformats.org/officeDocument/2006/relationships/tags" Target="../tags/tag164.xml"/><Relationship Id="rId23" Type="http://schemas.openxmlformats.org/officeDocument/2006/relationships/tags" Target="../tags/tag172.xml"/><Relationship Id="rId28" Type="http://schemas.openxmlformats.org/officeDocument/2006/relationships/slideLayout" Target="../slideLayouts/slideLayout1.xml"/><Relationship Id="rId10" Type="http://schemas.openxmlformats.org/officeDocument/2006/relationships/tags" Target="../tags/tag159.xml"/><Relationship Id="rId19" Type="http://schemas.openxmlformats.org/officeDocument/2006/relationships/tags" Target="../tags/tag168.xml"/><Relationship Id="rId31" Type="http://schemas.openxmlformats.org/officeDocument/2006/relationships/oleObject" Target="../embeddings/oleObject8.bin"/><Relationship Id="rId4" Type="http://schemas.openxmlformats.org/officeDocument/2006/relationships/tags" Target="../tags/tag153.xml"/><Relationship Id="rId9" Type="http://schemas.openxmlformats.org/officeDocument/2006/relationships/tags" Target="../tags/tag158.xml"/><Relationship Id="rId14" Type="http://schemas.openxmlformats.org/officeDocument/2006/relationships/tags" Target="../tags/tag163.xml"/><Relationship Id="rId22" Type="http://schemas.openxmlformats.org/officeDocument/2006/relationships/tags" Target="../tags/tag171.xml"/><Relationship Id="rId27" Type="http://schemas.openxmlformats.org/officeDocument/2006/relationships/tags" Target="../tags/tag176.xml"/><Relationship Id="rId30" Type="http://schemas.openxmlformats.org/officeDocument/2006/relationships/image" Target="../media/image12.jpeg"/><Relationship Id="rId8" Type="http://schemas.openxmlformats.org/officeDocument/2006/relationships/tags" Target="../tags/tag15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84.xml"/><Relationship Id="rId13" Type="http://schemas.openxmlformats.org/officeDocument/2006/relationships/tags" Target="../tags/tag189.xml"/><Relationship Id="rId18" Type="http://schemas.openxmlformats.org/officeDocument/2006/relationships/slideLayout" Target="../slideLayouts/slideLayout1.xml"/><Relationship Id="rId3" Type="http://schemas.openxmlformats.org/officeDocument/2006/relationships/tags" Target="../tags/tag179.xml"/><Relationship Id="rId21" Type="http://schemas.openxmlformats.org/officeDocument/2006/relationships/image" Target="../media/image10.png"/><Relationship Id="rId7" Type="http://schemas.openxmlformats.org/officeDocument/2006/relationships/tags" Target="../tags/tag183.xml"/><Relationship Id="rId12" Type="http://schemas.openxmlformats.org/officeDocument/2006/relationships/tags" Target="../tags/tag188.xml"/><Relationship Id="rId17" Type="http://schemas.openxmlformats.org/officeDocument/2006/relationships/tags" Target="../tags/tag193.xml"/><Relationship Id="rId2" Type="http://schemas.openxmlformats.org/officeDocument/2006/relationships/tags" Target="../tags/tag178.xml"/><Relationship Id="rId16" Type="http://schemas.openxmlformats.org/officeDocument/2006/relationships/tags" Target="../tags/tag192.xml"/><Relationship Id="rId20" Type="http://schemas.openxmlformats.org/officeDocument/2006/relationships/image" Target="../media/image9.jpeg"/><Relationship Id="rId1" Type="http://schemas.openxmlformats.org/officeDocument/2006/relationships/tags" Target="../tags/tag177.xml"/><Relationship Id="rId6" Type="http://schemas.openxmlformats.org/officeDocument/2006/relationships/tags" Target="../tags/tag182.xml"/><Relationship Id="rId11" Type="http://schemas.openxmlformats.org/officeDocument/2006/relationships/tags" Target="../tags/tag187.xml"/><Relationship Id="rId5" Type="http://schemas.openxmlformats.org/officeDocument/2006/relationships/tags" Target="../tags/tag181.xml"/><Relationship Id="rId15" Type="http://schemas.openxmlformats.org/officeDocument/2006/relationships/tags" Target="../tags/tag191.xml"/><Relationship Id="rId10" Type="http://schemas.openxmlformats.org/officeDocument/2006/relationships/tags" Target="../tags/tag186.xml"/><Relationship Id="rId19" Type="http://schemas.openxmlformats.org/officeDocument/2006/relationships/notesSlide" Target="../notesSlides/notesSlide15.xml"/><Relationship Id="rId4" Type="http://schemas.openxmlformats.org/officeDocument/2006/relationships/tags" Target="../tags/tag180.xml"/><Relationship Id="rId9" Type="http://schemas.openxmlformats.org/officeDocument/2006/relationships/tags" Target="../tags/tag185.xml"/><Relationship Id="rId14" Type="http://schemas.openxmlformats.org/officeDocument/2006/relationships/tags" Target="../tags/tag190.xml"/><Relationship Id="rId22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96.xml"/><Relationship Id="rId7" Type="http://schemas.openxmlformats.org/officeDocument/2006/relationships/tags" Target="../tags/tag200.xml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6" Type="http://schemas.openxmlformats.org/officeDocument/2006/relationships/tags" Target="../tags/tag199.xml"/><Relationship Id="rId5" Type="http://schemas.openxmlformats.org/officeDocument/2006/relationships/tags" Target="../tags/tag198.xml"/><Relationship Id="rId4" Type="http://schemas.openxmlformats.org/officeDocument/2006/relationships/tags" Target="../tags/tag197.xml"/><Relationship Id="rId9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208.xml"/><Relationship Id="rId13" Type="http://schemas.openxmlformats.org/officeDocument/2006/relationships/tags" Target="../tags/tag213.xml"/><Relationship Id="rId18" Type="http://schemas.openxmlformats.org/officeDocument/2006/relationships/notesSlide" Target="../notesSlides/notesSlide17.xml"/><Relationship Id="rId3" Type="http://schemas.openxmlformats.org/officeDocument/2006/relationships/tags" Target="../tags/tag203.xml"/><Relationship Id="rId7" Type="http://schemas.openxmlformats.org/officeDocument/2006/relationships/tags" Target="../tags/tag207.xml"/><Relationship Id="rId12" Type="http://schemas.openxmlformats.org/officeDocument/2006/relationships/tags" Target="../tags/tag212.xml"/><Relationship Id="rId17" Type="http://schemas.openxmlformats.org/officeDocument/2006/relationships/slideLayout" Target="../slideLayouts/slideLayout1.xml"/><Relationship Id="rId2" Type="http://schemas.openxmlformats.org/officeDocument/2006/relationships/tags" Target="../tags/tag202.xml"/><Relationship Id="rId16" Type="http://schemas.openxmlformats.org/officeDocument/2006/relationships/tags" Target="../tags/tag216.xml"/><Relationship Id="rId1" Type="http://schemas.openxmlformats.org/officeDocument/2006/relationships/tags" Target="../tags/tag201.xml"/><Relationship Id="rId6" Type="http://schemas.openxmlformats.org/officeDocument/2006/relationships/tags" Target="../tags/tag206.xml"/><Relationship Id="rId11" Type="http://schemas.openxmlformats.org/officeDocument/2006/relationships/tags" Target="../tags/tag211.xml"/><Relationship Id="rId5" Type="http://schemas.openxmlformats.org/officeDocument/2006/relationships/tags" Target="../tags/tag205.xml"/><Relationship Id="rId15" Type="http://schemas.openxmlformats.org/officeDocument/2006/relationships/tags" Target="../tags/tag215.xml"/><Relationship Id="rId10" Type="http://schemas.openxmlformats.org/officeDocument/2006/relationships/tags" Target="../tags/tag210.xml"/><Relationship Id="rId19" Type="http://schemas.openxmlformats.org/officeDocument/2006/relationships/image" Target="../media/image15.jpeg"/><Relationship Id="rId4" Type="http://schemas.openxmlformats.org/officeDocument/2006/relationships/tags" Target="../tags/tag204.xml"/><Relationship Id="rId9" Type="http://schemas.openxmlformats.org/officeDocument/2006/relationships/tags" Target="../tags/tag209.xml"/><Relationship Id="rId14" Type="http://schemas.openxmlformats.org/officeDocument/2006/relationships/tags" Target="../tags/tag21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219.xml"/><Relationship Id="rId7" Type="http://schemas.openxmlformats.org/officeDocument/2006/relationships/tags" Target="../tags/tag223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6" Type="http://schemas.openxmlformats.org/officeDocument/2006/relationships/tags" Target="../tags/tag222.xml"/><Relationship Id="rId5" Type="http://schemas.openxmlformats.org/officeDocument/2006/relationships/tags" Target="../tags/tag221.xml"/><Relationship Id="rId4" Type="http://schemas.openxmlformats.org/officeDocument/2006/relationships/tags" Target="../tags/tag220.xml"/><Relationship Id="rId9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231.xml"/><Relationship Id="rId13" Type="http://schemas.openxmlformats.org/officeDocument/2006/relationships/tags" Target="../tags/tag236.xml"/><Relationship Id="rId18" Type="http://schemas.openxmlformats.org/officeDocument/2006/relationships/tags" Target="../tags/tag241.xml"/><Relationship Id="rId26" Type="http://schemas.openxmlformats.org/officeDocument/2006/relationships/image" Target="../media/image16.png"/><Relationship Id="rId3" Type="http://schemas.openxmlformats.org/officeDocument/2006/relationships/tags" Target="../tags/tag226.xml"/><Relationship Id="rId21" Type="http://schemas.openxmlformats.org/officeDocument/2006/relationships/tags" Target="../tags/tag244.xml"/><Relationship Id="rId7" Type="http://schemas.openxmlformats.org/officeDocument/2006/relationships/tags" Target="../tags/tag230.xml"/><Relationship Id="rId12" Type="http://schemas.openxmlformats.org/officeDocument/2006/relationships/tags" Target="../tags/tag235.xml"/><Relationship Id="rId17" Type="http://schemas.openxmlformats.org/officeDocument/2006/relationships/tags" Target="../tags/tag240.xml"/><Relationship Id="rId25" Type="http://schemas.openxmlformats.org/officeDocument/2006/relationships/notesSlide" Target="../notesSlides/notesSlide19.xml"/><Relationship Id="rId2" Type="http://schemas.openxmlformats.org/officeDocument/2006/relationships/tags" Target="../tags/tag225.xml"/><Relationship Id="rId16" Type="http://schemas.openxmlformats.org/officeDocument/2006/relationships/tags" Target="../tags/tag239.xml"/><Relationship Id="rId20" Type="http://schemas.openxmlformats.org/officeDocument/2006/relationships/tags" Target="../tags/tag243.xml"/><Relationship Id="rId1" Type="http://schemas.openxmlformats.org/officeDocument/2006/relationships/tags" Target="../tags/tag224.xml"/><Relationship Id="rId6" Type="http://schemas.openxmlformats.org/officeDocument/2006/relationships/tags" Target="../tags/tag229.xml"/><Relationship Id="rId11" Type="http://schemas.openxmlformats.org/officeDocument/2006/relationships/tags" Target="../tags/tag234.xml"/><Relationship Id="rId24" Type="http://schemas.openxmlformats.org/officeDocument/2006/relationships/slideLayout" Target="../slideLayouts/slideLayout1.xml"/><Relationship Id="rId5" Type="http://schemas.openxmlformats.org/officeDocument/2006/relationships/tags" Target="../tags/tag228.xml"/><Relationship Id="rId15" Type="http://schemas.openxmlformats.org/officeDocument/2006/relationships/tags" Target="../tags/tag238.xml"/><Relationship Id="rId23" Type="http://schemas.openxmlformats.org/officeDocument/2006/relationships/tags" Target="../tags/tag246.xml"/><Relationship Id="rId10" Type="http://schemas.openxmlformats.org/officeDocument/2006/relationships/tags" Target="../tags/tag233.xml"/><Relationship Id="rId19" Type="http://schemas.openxmlformats.org/officeDocument/2006/relationships/tags" Target="../tags/tag242.xml"/><Relationship Id="rId4" Type="http://schemas.openxmlformats.org/officeDocument/2006/relationships/tags" Target="../tags/tag227.xml"/><Relationship Id="rId9" Type="http://schemas.openxmlformats.org/officeDocument/2006/relationships/tags" Target="../tags/tag232.xml"/><Relationship Id="rId14" Type="http://schemas.openxmlformats.org/officeDocument/2006/relationships/tags" Target="../tags/tag237.xml"/><Relationship Id="rId22" Type="http://schemas.openxmlformats.org/officeDocument/2006/relationships/tags" Target="../tags/tag24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2.xml"/><Relationship Id="rId7" Type="http://schemas.openxmlformats.org/officeDocument/2006/relationships/tags" Target="../tags/tag16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9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254.xml"/><Relationship Id="rId3" Type="http://schemas.openxmlformats.org/officeDocument/2006/relationships/tags" Target="../tags/tag249.xml"/><Relationship Id="rId7" Type="http://schemas.openxmlformats.org/officeDocument/2006/relationships/tags" Target="../tags/tag253.xml"/><Relationship Id="rId2" Type="http://schemas.openxmlformats.org/officeDocument/2006/relationships/tags" Target="../tags/tag248.xml"/><Relationship Id="rId1" Type="http://schemas.openxmlformats.org/officeDocument/2006/relationships/tags" Target="../tags/tag247.xml"/><Relationship Id="rId6" Type="http://schemas.openxmlformats.org/officeDocument/2006/relationships/tags" Target="../tags/tag252.xml"/><Relationship Id="rId5" Type="http://schemas.openxmlformats.org/officeDocument/2006/relationships/tags" Target="../tags/tag251.xml"/><Relationship Id="rId10" Type="http://schemas.openxmlformats.org/officeDocument/2006/relationships/notesSlide" Target="../notesSlides/notesSlide20.xml"/><Relationship Id="rId4" Type="http://schemas.openxmlformats.org/officeDocument/2006/relationships/tags" Target="../tags/tag250.xml"/><Relationship Id="rId9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257.xml"/><Relationship Id="rId7" Type="http://schemas.openxmlformats.org/officeDocument/2006/relationships/tags" Target="../tags/tag261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6" Type="http://schemas.openxmlformats.org/officeDocument/2006/relationships/tags" Target="../tags/tag260.xml"/><Relationship Id="rId5" Type="http://schemas.openxmlformats.org/officeDocument/2006/relationships/tags" Target="../tags/tag259.xml"/><Relationship Id="rId4" Type="http://schemas.openxmlformats.org/officeDocument/2006/relationships/tags" Target="../tags/tag258.xml"/><Relationship Id="rId9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tags" Target="../tags/tag269.xml"/><Relationship Id="rId13" Type="http://schemas.openxmlformats.org/officeDocument/2006/relationships/tags" Target="../tags/tag274.xml"/><Relationship Id="rId18" Type="http://schemas.openxmlformats.org/officeDocument/2006/relationships/tags" Target="../tags/tag279.xml"/><Relationship Id="rId3" Type="http://schemas.openxmlformats.org/officeDocument/2006/relationships/tags" Target="../tags/tag264.xml"/><Relationship Id="rId21" Type="http://schemas.openxmlformats.org/officeDocument/2006/relationships/image" Target="../media/image15.jpeg"/><Relationship Id="rId7" Type="http://schemas.openxmlformats.org/officeDocument/2006/relationships/tags" Target="../tags/tag268.xml"/><Relationship Id="rId12" Type="http://schemas.openxmlformats.org/officeDocument/2006/relationships/tags" Target="../tags/tag273.xml"/><Relationship Id="rId17" Type="http://schemas.openxmlformats.org/officeDocument/2006/relationships/tags" Target="../tags/tag278.xml"/><Relationship Id="rId2" Type="http://schemas.openxmlformats.org/officeDocument/2006/relationships/tags" Target="../tags/tag263.xml"/><Relationship Id="rId16" Type="http://schemas.openxmlformats.org/officeDocument/2006/relationships/tags" Target="../tags/tag277.xml"/><Relationship Id="rId20" Type="http://schemas.openxmlformats.org/officeDocument/2006/relationships/notesSlide" Target="../notesSlides/notesSlide22.xml"/><Relationship Id="rId1" Type="http://schemas.openxmlformats.org/officeDocument/2006/relationships/tags" Target="../tags/tag262.xml"/><Relationship Id="rId6" Type="http://schemas.openxmlformats.org/officeDocument/2006/relationships/tags" Target="../tags/tag267.xml"/><Relationship Id="rId11" Type="http://schemas.openxmlformats.org/officeDocument/2006/relationships/tags" Target="../tags/tag272.xml"/><Relationship Id="rId5" Type="http://schemas.openxmlformats.org/officeDocument/2006/relationships/tags" Target="../tags/tag266.xml"/><Relationship Id="rId15" Type="http://schemas.openxmlformats.org/officeDocument/2006/relationships/tags" Target="../tags/tag276.xml"/><Relationship Id="rId10" Type="http://schemas.openxmlformats.org/officeDocument/2006/relationships/tags" Target="../tags/tag271.xml"/><Relationship Id="rId19" Type="http://schemas.openxmlformats.org/officeDocument/2006/relationships/slideLayout" Target="../slideLayouts/slideLayout1.xml"/><Relationship Id="rId4" Type="http://schemas.openxmlformats.org/officeDocument/2006/relationships/tags" Target="../tags/tag265.xml"/><Relationship Id="rId9" Type="http://schemas.openxmlformats.org/officeDocument/2006/relationships/tags" Target="../tags/tag270.xml"/><Relationship Id="rId14" Type="http://schemas.openxmlformats.org/officeDocument/2006/relationships/tags" Target="../tags/tag27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tags" Target="../tags/tag287.xml"/><Relationship Id="rId13" Type="http://schemas.openxmlformats.org/officeDocument/2006/relationships/tags" Target="../tags/tag292.xml"/><Relationship Id="rId18" Type="http://schemas.openxmlformats.org/officeDocument/2006/relationships/tags" Target="../tags/tag297.xml"/><Relationship Id="rId26" Type="http://schemas.openxmlformats.org/officeDocument/2006/relationships/notesSlide" Target="../notesSlides/notesSlide23.xml"/><Relationship Id="rId3" Type="http://schemas.openxmlformats.org/officeDocument/2006/relationships/tags" Target="../tags/tag282.xml"/><Relationship Id="rId21" Type="http://schemas.openxmlformats.org/officeDocument/2006/relationships/tags" Target="../tags/tag300.xml"/><Relationship Id="rId7" Type="http://schemas.openxmlformats.org/officeDocument/2006/relationships/tags" Target="../tags/tag286.xml"/><Relationship Id="rId12" Type="http://schemas.openxmlformats.org/officeDocument/2006/relationships/tags" Target="../tags/tag291.xml"/><Relationship Id="rId17" Type="http://schemas.openxmlformats.org/officeDocument/2006/relationships/tags" Target="../tags/tag296.xml"/><Relationship Id="rId25" Type="http://schemas.openxmlformats.org/officeDocument/2006/relationships/slideLayout" Target="../slideLayouts/slideLayout1.xml"/><Relationship Id="rId2" Type="http://schemas.openxmlformats.org/officeDocument/2006/relationships/tags" Target="../tags/tag281.xml"/><Relationship Id="rId16" Type="http://schemas.openxmlformats.org/officeDocument/2006/relationships/tags" Target="../tags/tag295.xml"/><Relationship Id="rId20" Type="http://schemas.openxmlformats.org/officeDocument/2006/relationships/tags" Target="../tags/tag299.xml"/><Relationship Id="rId1" Type="http://schemas.openxmlformats.org/officeDocument/2006/relationships/tags" Target="../tags/tag280.xml"/><Relationship Id="rId6" Type="http://schemas.openxmlformats.org/officeDocument/2006/relationships/tags" Target="../tags/tag285.xml"/><Relationship Id="rId11" Type="http://schemas.openxmlformats.org/officeDocument/2006/relationships/tags" Target="../tags/tag290.xml"/><Relationship Id="rId24" Type="http://schemas.openxmlformats.org/officeDocument/2006/relationships/tags" Target="../tags/tag303.xml"/><Relationship Id="rId5" Type="http://schemas.openxmlformats.org/officeDocument/2006/relationships/tags" Target="../tags/tag284.xml"/><Relationship Id="rId15" Type="http://schemas.openxmlformats.org/officeDocument/2006/relationships/tags" Target="../tags/tag294.xml"/><Relationship Id="rId23" Type="http://schemas.openxmlformats.org/officeDocument/2006/relationships/tags" Target="../tags/tag302.xml"/><Relationship Id="rId28" Type="http://schemas.openxmlformats.org/officeDocument/2006/relationships/image" Target="../media/image18.png"/><Relationship Id="rId10" Type="http://schemas.openxmlformats.org/officeDocument/2006/relationships/tags" Target="../tags/tag289.xml"/><Relationship Id="rId19" Type="http://schemas.openxmlformats.org/officeDocument/2006/relationships/tags" Target="../tags/tag298.xml"/><Relationship Id="rId4" Type="http://schemas.openxmlformats.org/officeDocument/2006/relationships/tags" Target="../tags/tag283.xml"/><Relationship Id="rId9" Type="http://schemas.openxmlformats.org/officeDocument/2006/relationships/tags" Target="../tags/tag288.xml"/><Relationship Id="rId14" Type="http://schemas.openxmlformats.org/officeDocument/2006/relationships/tags" Target="../tags/tag293.xml"/><Relationship Id="rId22" Type="http://schemas.openxmlformats.org/officeDocument/2006/relationships/tags" Target="../tags/tag301.xml"/><Relationship Id="rId27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311.xml"/><Relationship Id="rId13" Type="http://schemas.openxmlformats.org/officeDocument/2006/relationships/image" Target="NULL"/><Relationship Id="rId3" Type="http://schemas.openxmlformats.org/officeDocument/2006/relationships/tags" Target="../tags/tag306.xml"/><Relationship Id="rId7" Type="http://schemas.openxmlformats.org/officeDocument/2006/relationships/tags" Target="../tags/tag310.xml"/><Relationship Id="rId12" Type="http://schemas.openxmlformats.org/officeDocument/2006/relationships/image" Target="NULL"/><Relationship Id="rId2" Type="http://schemas.openxmlformats.org/officeDocument/2006/relationships/tags" Target="../tags/tag305.xml"/><Relationship Id="rId1" Type="http://schemas.openxmlformats.org/officeDocument/2006/relationships/tags" Target="../tags/tag304.xml"/><Relationship Id="rId6" Type="http://schemas.openxmlformats.org/officeDocument/2006/relationships/tags" Target="../tags/tag309.xml"/><Relationship Id="rId11" Type="http://schemas.openxmlformats.org/officeDocument/2006/relationships/image" Target="../media/image19.png"/><Relationship Id="rId5" Type="http://schemas.openxmlformats.org/officeDocument/2006/relationships/tags" Target="../tags/tag308.xml"/><Relationship Id="rId10" Type="http://schemas.openxmlformats.org/officeDocument/2006/relationships/notesSlide" Target="../notesSlides/notesSlide24.xml"/><Relationship Id="rId4" Type="http://schemas.openxmlformats.org/officeDocument/2006/relationships/tags" Target="../tags/tag307.xml"/><Relationship Id="rId9" Type="http://schemas.openxmlformats.org/officeDocument/2006/relationships/slideLayout" Target="../slideLayouts/slideLayout1.xml"/><Relationship Id="rId14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314.xml"/><Relationship Id="rId7" Type="http://schemas.openxmlformats.org/officeDocument/2006/relationships/tags" Target="../tags/tag318.xml"/><Relationship Id="rId2" Type="http://schemas.openxmlformats.org/officeDocument/2006/relationships/tags" Target="../tags/tag313.xml"/><Relationship Id="rId1" Type="http://schemas.openxmlformats.org/officeDocument/2006/relationships/tags" Target="../tags/tag312.xml"/><Relationship Id="rId6" Type="http://schemas.openxmlformats.org/officeDocument/2006/relationships/tags" Target="../tags/tag317.xml"/><Relationship Id="rId5" Type="http://schemas.openxmlformats.org/officeDocument/2006/relationships/tags" Target="../tags/tag316.xml"/><Relationship Id="rId4" Type="http://schemas.openxmlformats.org/officeDocument/2006/relationships/tags" Target="../tags/tag315.xml"/><Relationship Id="rId9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321.xml"/><Relationship Id="rId7" Type="http://schemas.openxmlformats.org/officeDocument/2006/relationships/tags" Target="../tags/tag325.xml"/><Relationship Id="rId2" Type="http://schemas.openxmlformats.org/officeDocument/2006/relationships/tags" Target="../tags/tag320.xml"/><Relationship Id="rId1" Type="http://schemas.openxmlformats.org/officeDocument/2006/relationships/tags" Target="../tags/tag319.xml"/><Relationship Id="rId6" Type="http://schemas.openxmlformats.org/officeDocument/2006/relationships/tags" Target="../tags/tag324.xml"/><Relationship Id="rId5" Type="http://schemas.openxmlformats.org/officeDocument/2006/relationships/tags" Target="../tags/tag323.xml"/><Relationship Id="rId4" Type="http://schemas.openxmlformats.org/officeDocument/2006/relationships/tags" Target="../tags/tag322.xml"/><Relationship Id="rId9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5" Type="http://schemas.openxmlformats.org/officeDocument/2006/relationships/tags" Target="../tags/tag21.xml"/><Relationship Id="rId4" Type="http://schemas.openxmlformats.org/officeDocument/2006/relationships/tags" Target="../tags/tag20.xml"/><Relationship Id="rId9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33.xml"/><Relationship Id="rId7" Type="http://schemas.openxmlformats.org/officeDocument/2006/relationships/tags" Target="../tags/tag3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6" Type="http://schemas.openxmlformats.org/officeDocument/2006/relationships/tags" Target="../tags/tag36.xml"/><Relationship Id="rId5" Type="http://schemas.openxmlformats.org/officeDocument/2006/relationships/tags" Target="../tags/tag35.xml"/><Relationship Id="rId4" Type="http://schemas.openxmlformats.org/officeDocument/2006/relationships/tags" Target="../tags/tag34.xml"/><Relationship Id="rId9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45.xml"/><Relationship Id="rId13" Type="http://schemas.openxmlformats.org/officeDocument/2006/relationships/tags" Target="../tags/tag50.xml"/><Relationship Id="rId3" Type="http://schemas.openxmlformats.org/officeDocument/2006/relationships/tags" Target="../tags/tag40.xml"/><Relationship Id="rId7" Type="http://schemas.openxmlformats.org/officeDocument/2006/relationships/tags" Target="../tags/tag44.xml"/><Relationship Id="rId12" Type="http://schemas.openxmlformats.org/officeDocument/2006/relationships/tags" Target="../tags/tag49.xml"/><Relationship Id="rId17" Type="http://schemas.openxmlformats.org/officeDocument/2006/relationships/chart" Target="../charts/chart1.xml"/><Relationship Id="rId2" Type="http://schemas.openxmlformats.org/officeDocument/2006/relationships/tags" Target="../tags/tag39.xml"/><Relationship Id="rId16" Type="http://schemas.openxmlformats.org/officeDocument/2006/relationships/notesSlide" Target="../notesSlides/notesSlide6.xml"/><Relationship Id="rId1" Type="http://schemas.openxmlformats.org/officeDocument/2006/relationships/tags" Target="../tags/tag38.xml"/><Relationship Id="rId6" Type="http://schemas.openxmlformats.org/officeDocument/2006/relationships/tags" Target="../tags/tag43.xml"/><Relationship Id="rId11" Type="http://schemas.openxmlformats.org/officeDocument/2006/relationships/tags" Target="../tags/tag48.xml"/><Relationship Id="rId5" Type="http://schemas.openxmlformats.org/officeDocument/2006/relationships/tags" Target="../tags/tag42.xml"/><Relationship Id="rId15" Type="http://schemas.openxmlformats.org/officeDocument/2006/relationships/slideLayout" Target="../slideLayouts/slideLayout1.xml"/><Relationship Id="rId10" Type="http://schemas.openxmlformats.org/officeDocument/2006/relationships/tags" Target="../tags/tag47.xml"/><Relationship Id="rId4" Type="http://schemas.openxmlformats.org/officeDocument/2006/relationships/tags" Target="../tags/tag41.xml"/><Relationship Id="rId9" Type="http://schemas.openxmlformats.org/officeDocument/2006/relationships/tags" Target="../tags/tag46.xml"/><Relationship Id="rId14" Type="http://schemas.openxmlformats.org/officeDocument/2006/relationships/tags" Target="../tags/tag5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3" Type="http://schemas.openxmlformats.org/officeDocument/2006/relationships/tags" Target="../tags/tag54.xml"/><Relationship Id="rId7" Type="http://schemas.openxmlformats.org/officeDocument/2006/relationships/tags" Target="../tags/tag58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5" Type="http://schemas.openxmlformats.org/officeDocument/2006/relationships/tags" Target="../tags/tag56.xml"/><Relationship Id="rId4" Type="http://schemas.openxmlformats.org/officeDocument/2006/relationships/tags" Target="../tags/tag55.xml"/><Relationship Id="rId9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3" Type="http://schemas.openxmlformats.org/officeDocument/2006/relationships/tags" Target="../tags/tag61.xml"/><Relationship Id="rId7" Type="http://schemas.openxmlformats.org/officeDocument/2006/relationships/tags" Target="../tags/tag65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notesSlide" Target="../notesSlides/notesSlide8.xml"/><Relationship Id="rId5" Type="http://schemas.openxmlformats.org/officeDocument/2006/relationships/tags" Target="../tags/tag63.xml"/><Relationship Id="rId10" Type="http://schemas.openxmlformats.org/officeDocument/2006/relationships/slideLayout" Target="../slideLayouts/slideLayout1.xml"/><Relationship Id="rId4" Type="http://schemas.openxmlformats.org/officeDocument/2006/relationships/tags" Target="../tags/tag62.xml"/><Relationship Id="rId9" Type="http://schemas.openxmlformats.org/officeDocument/2006/relationships/tags" Target="../tags/tag6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75.xml"/><Relationship Id="rId13" Type="http://schemas.openxmlformats.org/officeDocument/2006/relationships/tags" Target="../tags/tag80.xml"/><Relationship Id="rId18" Type="http://schemas.openxmlformats.org/officeDocument/2006/relationships/tags" Target="../tags/tag85.xml"/><Relationship Id="rId3" Type="http://schemas.openxmlformats.org/officeDocument/2006/relationships/tags" Target="../tags/tag70.xml"/><Relationship Id="rId21" Type="http://schemas.openxmlformats.org/officeDocument/2006/relationships/tags" Target="../tags/tag88.xml"/><Relationship Id="rId7" Type="http://schemas.openxmlformats.org/officeDocument/2006/relationships/tags" Target="../tags/tag74.xml"/><Relationship Id="rId12" Type="http://schemas.openxmlformats.org/officeDocument/2006/relationships/tags" Target="../tags/tag79.xml"/><Relationship Id="rId17" Type="http://schemas.openxmlformats.org/officeDocument/2006/relationships/tags" Target="../tags/tag84.xml"/><Relationship Id="rId2" Type="http://schemas.openxmlformats.org/officeDocument/2006/relationships/tags" Target="../tags/tag69.xml"/><Relationship Id="rId16" Type="http://schemas.openxmlformats.org/officeDocument/2006/relationships/tags" Target="../tags/tag83.xml"/><Relationship Id="rId20" Type="http://schemas.openxmlformats.org/officeDocument/2006/relationships/tags" Target="../tags/tag87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tags" Target="../tags/tag78.xml"/><Relationship Id="rId24" Type="http://schemas.openxmlformats.org/officeDocument/2006/relationships/notesSlide" Target="../notesSlides/notesSlide9.xml"/><Relationship Id="rId5" Type="http://schemas.openxmlformats.org/officeDocument/2006/relationships/tags" Target="../tags/tag72.xml"/><Relationship Id="rId15" Type="http://schemas.openxmlformats.org/officeDocument/2006/relationships/tags" Target="../tags/tag82.xml"/><Relationship Id="rId23" Type="http://schemas.openxmlformats.org/officeDocument/2006/relationships/slideLayout" Target="../slideLayouts/slideLayout1.xml"/><Relationship Id="rId10" Type="http://schemas.openxmlformats.org/officeDocument/2006/relationships/tags" Target="../tags/tag77.xml"/><Relationship Id="rId19" Type="http://schemas.openxmlformats.org/officeDocument/2006/relationships/tags" Target="../tags/tag86.xml"/><Relationship Id="rId4" Type="http://schemas.openxmlformats.org/officeDocument/2006/relationships/tags" Target="../tags/tag71.xml"/><Relationship Id="rId9" Type="http://schemas.openxmlformats.org/officeDocument/2006/relationships/tags" Target="../tags/tag76.xml"/><Relationship Id="rId14" Type="http://schemas.openxmlformats.org/officeDocument/2006/relationships/tags" Target="../tags/tag81.xml"/><Relationship Id="rId22" Type="http://schemas.openxmlformats.org/officeDocument/2006/relationships/tags" Target="../tags/tag8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46176" y="3603830"/>
            <a:ext cx="8497824" cy="719553"/>
          </a:xfrm>
          <a:noFill/>
          <a:ln/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FR" sz="4000" b="0"/>
              <a:t>Leçon 4</a:t>
            </a:r>
            <a:endParaRPr lang="fr-FR" sz="4000" b="0" dirty="0"/>
          </a:p>
        </p:txBody>
      </p:sp>
      <p:sp>
        <p:nvSpPr>
          <p:cNvPr id="128717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714348" y="4467398"/>
            <a:ext cx="8429652" cy="1481881"/>
          </a:xfrm>
          <a:noFill/>
          <a:ln/>
        </p:spPr>
        <p:txBody>
          <a:bodyPr>
            <a:noAutofit/>
          </a:bodyPr>
          <a:lstStyle/>
          <a:p>
            <a:pPr algn="ctr">
              <a:spcBef>
                <a:spcPts val="0"/>
              </a:spcBef>
            </a:pPr>
            <a:r>
              <a:rPr lang="fr-CA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omparaison de deux moyennes:</a:t>
            </a:r>
          </a:p>
          <a:p>
            <a:pPr algn="ctr">
              <a:spcBef>
                <a:spcPts val="0"/>
              </a:spcBef>
            </a:pPr>
            <a:r>
              <a:rPr lang="fr-CA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est </a:t>
            </a:r>
            <a:r>
              <a:rPr lang="fr-CA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</a:t>
            </a:r>
          </a:p>
        </p:txBody>
      </p:sp>
      <p:cxnSp>
        <p:nvCxnSpPr>
          <p:cNvPr id="8" name="Connecteur droit 7"/>
          <p:cNvCxnSpPr/>
          <p:nvPr>
            <p:custDataLst>
              <p:tags r:id="rId3"/>
            </p:custDataLst>
          </p:nvPr>
        </p:nvCxnSpPr>
        <p:spPr>
          <a:xfrm>
            <a:off x="0" y="3459287"/>
            <a:ext cx="9144000" cy="1588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Connecteur droit 8"/>
          <p:cNvCxnSpPr/>
          <p:nvPr>
            <p:custDataLst>
              <p:tags r:id="rId4"/>
            </p:custDataLst>
          </p:nvPr>
        </p:nvCxnSpPr>
        <p:spPr>
          <a:xfrm>
            <a:off x="0" y="3530725"/>
            <a:ext cx="9144000" cy="1588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>
            <p:custDataLst>
              <p:tags r:id="rId5"/>
            </p:custDataLst>
          </p:nvPr>
        </p:nvSpPr>
        <p:spPr>
          <a:xfrm>
            <a:off x="0" y="0"/>
            <a:ext cx="785786" cy="68580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03E8EEF4-66AD-4EE7-A396-21291B847F00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</a:t>
            </a:fld>
            <a:endParaRPr lang="fr-FR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D047BBB8-9A64-4BDD-A033-F75549DFB61C}"/>
              </a:ext>
            </a:extLst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>
          <a:xfrm>
            <a:off x="785786" y="764705"/>
            <a:ext cx="8358214" cy="1057268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rmAutofit fontScale="70000" lnSpcReduction="20000"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CA" sz="4000" b="0" dirty="0"/>
              <a:t>MIASS 241</a:t>
            </a:r>
          </a:p>
          <a:p>
            <a:pPr algn="ctr"/>
            <a:r>
              <a:rPr lang="en-CA" sz="4000" b="0" dirty="0"/>
              <a:t>MATHÉMATIQUES </a:t>
            </a:r>
          </a:p>
          <a:p>
            <a:pPr algn="ctr"/>
            <a:r>
              <a:rPr lang="en-CA" sz="4000" b="0" dirty="0"/>
              <a:t>(APPLIQUÉES AUX SCIENCES SOCIALES) 4</a:t>
            </a:r>
            <a:endParaRPr lang="fr-FR" sz="4000" b="0" dirty="0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93469013-3EB2-4BA7-AB57-851C9E95FE6B}"/>
              </a:ext>
            </a:extLst>
          </p:cNvPr>
          <p:cNvSpPr txBox="1">
            <a:spLocks noChangeArrowheads="1"/>
          </p:cNvSpPr>
          <p:nvPr>
            <p:custDataLst>
              <p:tags r:id="rId9"/>
            </p:custDataLst>
          </p:nvPr>
        </p:nvSpPr>
        <p:spPr>
          <a:xfrm>
            <a:off x="1547666" y="2171432"/>
            <a:ext cx="6929486" cy="1113559"/>
          </a:xfrm>
          <a:prstGeom prst="rect">
            <a:avLst/>
          </a:prstGeom>
          <a:noFill/>
          <a:ln/>
        </p:spPr>
        <p:txBody>
          <a:bodyPr vert="horz" lIns="0" rIns="18288">
            <a:noAutofit/>
          </a:bodyPr>
          <a:lstStyle>
            <a:lvl1pPr marL="0" marR="45720" indent="0" algn="r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spcBef>
                <a:spcPts val="1800"/>
              </a:spcBef>
            </a:pPr>
            <a:r>
              <a:rPr lang="fr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©</a:t>
            </a:r>
            <a:r>
              <a:rPr lang="fr-CA" sz="2800" dirty="0"/>
              <a:t> </a:t>
            </a:r>
            <a:r>
              <a:rPr lang="fr-C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l Hadj Touré, Ph D. Sociologie</a:t>
            </a:r>
          </a:p>
          <a:p>
            <a:pPr algn="ctr">
              <a:spcBef>
                <a:spcPts val="600"/>
              </a:spcBef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épartement de sociologie, UGB de St-Louis</a:t>
            </a:r>
          </a:p>
        </p:txBody>
      </p:sp>
    </p:spTree>
    <p:extLst>
      <p:ext uri="{BB962C8B-B14F-4D97-AF65-F5344CB8AC3E}">
        <p14:creationId xmlns:p14="http://schemas.microsoft.com/office/powerpoint/2010/main" val="4145613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928802"/>
            <a:ext cx="8447856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uisque la différence attendue s’il n’y avait pas de relation dans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onne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0, sous l’hypothèse nulle, on peut simplifier la formule en enlevant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</a:p>
          <a:p>
            <a:pPr marL="533400" indent="-533400">
              <a:lnSpc>
                <a:spcPct val="90000"/>
              </a:lnSpc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	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    =     (X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X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 </a:t>
            </a:r>
          </a:p>
          <a:p>
            <a:pPr marL="533400" indent="-5334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		  s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X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endParaRPr lang="fr-FR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numérateur est la différence entre les moyennes de la variable dépendante pour les deux catégories dans l’échantillon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</a:p>
          <a:p>
            <a:pPr lvl="1"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dénominateur est l’erreur-type (ou écart-type) de la différence entre deux X pour tous les échantillons possibles dans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La valeur du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indique à combien d’écarts-types la             différence entre deux moyennes se situe par rapport à 0</a:t>
            </a: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0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1A3BD62-1D8F-4755-AEF3-ECD7A4D04846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Formule simplifiée</a:t>
            </a:r>
          </a:p>
        </p:txBody>
      </p:sp>
      <p:sp>
        <p:nvSpPr>
          <p:cNvPr id="11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4396529" y="3214686"/>
            <a:ext cx="2159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3" name="Line 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5110909" y="3214686"/>
            <a:ext cx="2159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4540991" y="3796446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6" name="Line 6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5075983" y="3796446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7" name="Line 6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4313421" y="3643314"/>
            <a:ext cx="1285884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" name="Rectangle 1"/>
          <p:cNvSpPr/>
          <p:nvPr>
            <p:custDataLst>
              <p:tags r:id="rId11"/>
            </p:custDataLst>
          </p:nvPr>
        </p:nvSpPr>
        <p:spPr>
          <a:xfrm>
            <a:off x="5737923" y="3218582"/>
            <a:ext cx="83388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  (0</a:t>
            </a:r>
            <a:r>
              <a:rPr lang="fr-FR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Connecteur droit 20"/>
          <p:cNvCxnSpPr/>
          <p:nvPr>
            <p:custDataLst>
              <p:tags r:id="rId12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>
            <p:custDataLst>
              <p:tags r:id="rId13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4" name="Line 6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2590800" y="5229200"/>
            <a:ext cx="215900" cy="0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633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916832"/>
            <a:ext cx="8424936" cy="451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rreur-type d’une moyenne</a:t>
            </a:r>
          </a:p>
          <a:p>
            <a:pPr lvl="1"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pposons qu’un sondage donne un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yenne observé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et que l’on répète l’expérience de sondag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00 fois.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e serait l’écart-type des moyennes de tous les échantillons possibles (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68%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?</a:t>
            </a:r>
          </a:p>
          <a:p>
            <a:pPr marL="457200" lvl="1" indent="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lvl="1" indent="0"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rreur-type d’une différence entre deux moyennes</a:t>
            </a:r>
          </a:p>
          <a:p>
            <a:pPr lvl="1"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un sondage donne un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fférence observée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ntre 2 moyennes, et que l’on répète l’expérienc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00 fois,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e serait l’écart-type des différences de moyennes de tous les échantillons possibles(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68%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?</a:t>
            </a:r>
          </a:p>
          <a:p>
            <a:pPr lvl="1"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</a:t>
            </a:r>
            <a:r>
              <a:rPr kumimoji="0" lang="fr-FR" sz="3600" spc="-150" dirty="0" err="1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es erreurs-types</a:t>
            </a:r>
          </a:p>
        </p:txBody>
      </p:sp>
      <p:sp>
        <p:nvSpPr>
          <p:cNvPr id="15" name="Espace réservé de la date 1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D5CF83F3-A160-4C46-B663-8BC088CF12A2}" type="datetime10">
              <a:rPr lang="fr-FR" smtClean="0"/>
              <a:t>14:51</a:t>
            </a:fld>
            <a:endParaRPr lang="fr-FR"/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11" name="Objet 10"/>
          <p:cNvGraphicFramePr>
            <a:graphicFrameLocks noChangeAspect="1"/>
          </p:cNvGraphicFramePr>
          <p:nvPr/>
        </p:nvGraphicFramePr>
        <p:xfrm>
          <a:off x="2736850" y="3273872"/>
          <a:ext cx="1301750" cy="798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419040" progId="Equation.DSMT4">
                  <p:embed/>
                </p:oleObj>
              </mc:Choice>
              <mc:Fallback>
                <p:oleObj name="Equation" r:id="rId10" imgW="52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273872"/>
                        <a:ext cx="1301750" cy="798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4022725" y="3284983"/>
          <a:ext cx="119950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79360" imgH="291960" progId="Equation.DSMT4">
                  <p:embed/>
                </p:oleObj>
              </mc:Choice>
              <mc:Fallback>
                <p:oleObj name="Equation" r:id="rId12" imgW="279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284983"/>
                        <a:ext cx="119950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/>
        </p:nvGraphicFramePr>
        <p:xfrm>
          <a:off x="4664075" y="1966913"/>
          <a:ext cx="444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139680" progId="Equation.DSMT4">
                  <p:embed/>
                </p:oleObj>
              </mc:Choice>
              <mc:Fallback>
                <p:oleObj name="Equation" r:id="rId14" imgW="177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1966913"/>
                        <a:ext cx="4445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/>
        </p:nvGraphicFramePr>
        <p:xfrm>
          <a:off x="7734300" y="4293096"/>
          <a:ext cx="952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80880" imgH="139680" progId="Equation.DSMT4">
                  <p:embed/>
                </p:oleObj>
              </mc:Choice>
              <mc:Fallback>
                <p:oleObj name="Equation" r:id="rId16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4300" y="4293096"/>
                        <a:ext cx="95250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19"/>
          <p:cNvGraphicFramePr>
            <a:graphicFrameLocks noChangeAspect="1"/>
          </p:cNvGraphicFramePr>
          <p:nvPr/>
        </p:nvGraphicFramePr>
        <p:xfrm>
          <a:off x="5108575" y="3284984"/>
          <a:ext cx="1269181" cy="86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20" imgH="291960" progId="Equation.DSMT4">
                  <p:embed/>
                </p:oleObj>
              </mc:Choice>
              <mc:Fallback>
                <p:oleObj name="Equation" r:id="rId18" imgW="342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3284984"/>
                        <a:ext cx="1269181" cy="864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/>
        </p:nvGraphicFramePr>
        <p:xfrm>
          <a:off x="2736850" y="5869841"/>
          <a:ext cx="963082" cy="36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93480" imgH="139680" progId="Equation.DSMT4">
                  <p:embed/>
                </p:oleObj>
              </mc:Choice>
              <mc:Fallback>
                <p:oleObj name="Equation" r:id="rId20" imgW="393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5869841"/>
                        <a:ext cx="963082" cy="364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23"/>
          <p:cNvGraphicFramePr>
            <a:graphicFrameLocks noChangeAspect="1"/>
          </p:cNvGraphicFramePr>
          <p:nvPr/>
        </p:nvGraphicFramePr>
        <p:xfrm>
          <a:off x="3746876" y="5619361"/>
          <a:ext cx="2847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27000" imgH="291960" progId="Equation.DSMT4">
                  <p:embed/>
                </p:oleObj>
              </mc:Choice>
              <mc:Fallback>
                <p:oleObj name="Equation" r:id="rId22" imgW="927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876" y="5619361"/>
                        <a:ext cx="2847825" cy="86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11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1816005" y="1871642"/>
            <a:ext cx="4688039" cy="563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  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X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– X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-0,26</a:t>
            </a:r>
          </a:p>
          <a:p>
            <a:pPr marL="533400" indent="-5334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2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0DCED0C5-3B78-404B-950C-6EAF971A0186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58726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" y="1160490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rreur-type de la différence entre deux X : visualisation</a:t>
            </a:r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3304480" y="2043092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7" name="Line 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6372200" y="1292762"/>
            <a:ext cx="26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cxnSp>
        <p:nvCxnSpPr>
          <p:cNvPr id="29" name="Connecteur droit 28"/>
          <p:cNvCxnSpPr/>
          <p:nvPr>
            <p:custDataLst>
              <p:tags r:id="rId8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>
            <p:custDataLst>
              <p:tags r:id="rId9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Line 6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4494058" y="1871642"/>
            <a:ext cx="26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35" name="Line 6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3779912" y="1878529"/>
            <a:ext cx="26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pic>
        <p:nvPicPr>
          <p:cNvPr id="2051" name="Picture 3" descr="C:\Users\Admin\Desktop\Sans titre.jpg"/>
          <p:cNvPicPr>
            <a:picLocks noChangeAspect="1" noChangeArrowheads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4" t="5335"/>
          <a:stretch/>
        </p:blipFill>
        <p:spPr bwMode="auto">
          <a:xfrm>
            <a:off x="611560" y="2276872"/>
            <a:ext cx="7920880" cy="45811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Forme libre 38"/>
          <p:cNvSpPr/>
          <p:nvPr/>
        </p:nvSpPr>
        <p:spPr>
          <a:xfrm>
            <a:off x="611560" y="2282031"/>
            <a:ext cx="7848872" cy="3600400"/>
          </a:xfrm>
          <a:custGeom>
            <a:avLst/>
            <a:gdLst>
              <a:gd name="connsiteX0" fmla="*/ 0 w 4843462"/>
              <a:gd name="connsiteY0" fmla="*/ 3446270 h 3446270"/>
              <a:gd name="connsiteX1" fmla="*/ 228600 w 4843462"/>
              <a:gd name="connsiteY1" fmla="*/ 3374833 h 3446270"/>
              <a:gd name="connsiteX2" fmla="*/ 500062 w 4843462"/>
              <a:gd name="connsiteY2" fmla="*/ 3246245 h 3446270"/>
              <a:gd name="connsiteX3" fmla="*/ 785812 w 4843462"/>
              <a:gd name="connsiteY3" fmla="*/ 2989070 h 3446270"/>
              <a:gd name="connsiteX4" fmla="*/ 1014412 w 4843462"/>
              <a:gd name="connsiteY4" fmla="*/ 2646170 h 3446270"/>
              <a:gd name="connsiteX5" fmla="*/ 1271587 w 4843462"/>
              <a:gd name="connsiteY5" fmla="*/ 2117533 h 3446270"/>
              <a:gd name="connsiteX6" fmla="*/ 1471612 w 4843462"/>
              <a:gd name="connsiteY6" fmla="*/ 1631758 h 3446270"/>
              <a:gd name="connsiteX7" fmla="*/ 1700212 w 4843462"/>
              <a:gd name="connsiteY7" fmla="*/ 1060258 h 3446270"/>
              <a:gd name="connsiteX8" fmla="*/ 1871662 w 4843462"/>
              <a:gd name="connsiteY8" fmla="*/ 645920 h 3446270"/>
              <a:gd name="connsiteX9" fmla="*/ 2028825 w 4843462"/>
              <a:gd name="connsiteY9" fmla="*/ 317308 h 3446270"/>
              <a:gd name="connsiteX10" fmla="*/ 2214562 w 4843462"/>
              <a:gd name="connsiteY10" fmla="*/ 88708 h 3446270"/>
              <a:gd name="connsiteX11" fmla="*/ 2400300 w 4843462"/>
              <a:gd name="connsiteY11" fmla="*/ 2983 h 3446270"/>
              <a:gd name="connsiteX12" fmla="*/ 2543175 w 4843462"/>
              <a:gd name="connsiteY12" fmla="*/ 31558 h 3446270"/>
              <a:gd name="connsiteX13" fmla="*/ 2686050 w 4843462"/>
              <a:gd name="connsiteY13" fmla="*/ 145858 h 3446270"/>
              <a:gd name="connsiteX14" fmla="*/ 2828925 w 4843462"/>
              <a:gd name="connsiteY14" fmla="*/ 360170 h 3446270"/>
              <a:gd name="connsiteX15" fmla="*/ 2986087 w 4843462"/>
              <a:gd name="connsiteY15" fmla="*/ 688783 h 3446270"/>
              <a:gd name="connsiteX16" fmla="*/ 3171825 w 4843462"/>
              <a:gd name="connsiteY16" fmla="*/ 1117408 h 3446270"/>
              <a:gd name="connsiteX17" fmla="*/ 3314700 w 4843462"/>
              <a:gd name="connsiteY17" fmla="*/ 1474595 h 3446270"/>
              <a:gd name="connsiteX18" fmla="*/ 3429000 w 4843462"/>
              <a:gd name="connsiteY18" fmla="*/ 1774633 h 3446270"/>
              <a:gd name="connsiteX19" fmla="*/ 3614737 w 4843462"/>
              <a:gd name="connsiteY19" fmla="*/ 2231833 h 3446270"/>
              <a:gd name="connsiteX20" fmla="*/ 3786187 w 4843462"/>
              <a:gd name="connsiteY20" fmla="*/ 2574733 h 3446270"/>
              <a:gd name="connsiteX21" fmla="*/ 3986212 w 4843462"/>
              <a:gd name="connsiteY21" fmla="*/ 2903345 h 3446270"/>
              <a:gd name="connsiteX22" fmla="*/ 4186237 w 4843462"/>
              <a:gd name="connsiteY22" fmla="*/ 3131945 h 3446270"/>
              <a:gd name="connsiteX23" fmla="*/ 4443412 w 4843462"/>
              <a:gd name="connsiteY23" fmla="*/ 3317683 h 3446270"/>
              <a:gd name="connsiteX24" fmla="*/ 4672012 w 4843462"/>
              <a:gd name="connsiteY24" fmla="*/ 3417695 h 3446270"/>
              <a:gd name="connsiteX25" fmla="*/ 4843462 w 4843462"/>
              <a:gd name="connsiteY25" fmla="*/ 3446270 h 3446270"/>
              <a:gd name="connsiteX26" fmla="*/ 4843462 w 4843462"/>
              <a:gd name="connsiteY26" fmla="*/ 3446270 h 3446270"/>
              <a:gd name="connsiteX27" fmla="*/ 4843462 w 4843462"/>
              <a:gd name="connsiteY27" fmla="*/ 3446270 h 3446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843462" h="3446270">
                <a:moveTo>
                  <a:pt x="0" y="3446270"/>
                </a:moveTo>
                <a:cubicBezTo>
                  <a:pt x="72628" y="3427220"/>
                  <a:pt x="145256" y="3408170"/>
                  <a:pt x="228600" y="3374833"/>
                </a:cubicBezTo>
                <a:cubicBezTo>
                  <a:pt x="311944" y="3341496"/>
                  <a:pt x="407193" y="3310539"/>
                  <a:pt x="500062" y="3246245"/>
                </a:cubicBezTo>
                <a:cubicBezTo>
                  <a:pt x="592931" y="3181951"/>
                  <a:pt x="700087" y="3089082"/>
                  <a:pt x="785812" y="2989070"/>
                </a:cubicBezTo>
                <a:cubicBezTo>
                  <a:pt x="871537" y="2889058"/>
                  <a:pt x="933450" y="2791426"/>
                  <a:pt x="1014412" y="2646170"/>
                </a:cubicBezTo>
                <a:cubicBezTo>
                  <a:pt x="1095375" y="2500914"/>
                  <a:pt x="1195387" y="2286602"/>
                  <a:pt x="1271587" y="2117533"/>
                </a:cubicBezTo>
                <a:cubicBezTo>
                  <a:pt x="1347787" y="1948464"/>
                  <a:pt x="1400175" y="1807970"/>
                  <a:pt x="1471612" y="1631758"/>
                </a:cubicBezTo>
                <a:cubicBezTo>
                  <a:pt x="1543050" y="1455545"/>
                  <a:pt x="1633537" y="1224564"/>
                  <a:pt x="1700212" y="1060258"/>
                </a:cubicBezTo>
                <a:cubicBezTo>
                  <a:pt x="1766887" y="895952"/>
                  <a:pt x="1816893" y="769745"/>
                  <a:pt x="1871662" y="645920"/>
                </a:cubicBezTo>
                <a:cubicBezTo>
                  <a:pt x="1926431" y="522095"/>
                  <a:pt x="1971675" y="410177"/>
                  <a:pt x="2028825" y="317308"/>
                </a:cubicBezTo>
                <a:cubicBezTo>
                  <a:pt x="2085975" y="224439"/>
                  <a:pt x="2152650" y="141095"/>
                  <a:pt x="2214562" y="88708"/>
                </a:cubicBezTo>
                <a:cubicBezTo>
                  <a:pt x="2276474" y="36321"/>
                  <a:pt x="2345531" y="12508"/>
                  <a:pt x="2400300" y="2983"/>
                </a:cubicBezTo>
                <a:cubicBezTo>
                  <a:pt x="2455069" y="-6542"/>
                  <a:pt x="2495550" y="7745"/>
                  <a:pt x="2543175" y="31558"/>
                </a:cubicBezTo>
                <a:cubicBezTo>
                  <a:pt x="2590800" y="55370"/>
                  <a:pt x="2638425" y="91089"/>
                  <a:pt x="2686050" y="145858"/>
                </a:cubicBezTo>
                <a:cubicBezTo>
                  <a:pt x="2733675" y="200627"/>
                  <a:pt x="2778919" y="269683"/>
                  <a:pt x="2828925" y="360170"/>
                </a:cubicBezTo>
                <a:cubicBezTo>
                  <a:pt x="2878931" y="450657"/>
                  <a:pt x="2928937" y="562577"/>
                  <a:pt x="2986087" y="688783"/>
                </a:cubicBezTo>
                <a:cubicBezTo>
                  <a:pt x="3043237" y="814989"/>
                  <a:pt x="3117056" y="986439"/>
                  <a:pt x="3171825" y="1117408"/>
                </a:cubicBezTo>
                <a:cubicBezTo>
                  <a:pt x="3226594" y="1248377"/>
                  <a:pt x="3271838" y="1365058"/>
                  <a:pt x="3314700" y="1474595"/>
                </a:cubicBezTo>
                <a:cubicBezTo>
                  <a:pt x="3357562" y="1584132"/>
                  <a:pt x="3378994" y="1648427"/>
                  <a:pt x="3429000" y="1774633"/>
                </a:cubicBezTo>
                <a:cubicBezTo>
                  <a:pt x="3479006" y="1900839"/>
                  <a:pt x="3555206" y="2098483"/>
                  <a:pt x="3614737" y="2231833"/>
                </a:cubicBezTo>
                <a:cubicBezTo>
                  <a:pt x="3674268" y="2365183"/>
                  <a:pt x="3724275" y="2462814"/>
                  <a:pt x="3786187" y="2574733"/>
                </a:cubicBezTo>
                <a:cubicBezTo>
                  <a:pt x="3848099" y="2686652"/>
                  <a:pt x="3919537" y="2810476"/>
                  <a:pt x="3986212" y="2903345"/>
                </a:cubicBezTo>
                <a:cubicBezTo>
                  <a:pt x="4052887" y="2996214"/>
                  <a:pt x="4110037" y="3062889"/>
                  <a:pt x="4186237" y="3131945"/>
                </a:cubicBezTo>
                <a:cubicBezTo>
                  <a:pt x="4262437" y="3201001"/>
                  <a:pt x="4362450" y="3270058"/>
                  <a:pt x="4443412" y="3317683"/>
                </a:cubicBezTo>
                <a:cubicBezTo>
                  <a:pt x="4524375" y="3365308"/>
                  <a:pt x="4605337" y="3396264"/>
                  <a:pt x="4672012" y="3417695"/>
                </a:cubicBezTo>
                <a:cubicBezTo>
                  <a:pt x="4738687" y="3439126"/>
                  <a:pt x="4843462" y="3446270"/>
                  <a:pt x="4843462" y="3446270"/>
                </a:cubicBezTo>
                <a:lnTo>
                  <a:pt x="4843462" y="3446270"/>
                </a:lnTo>
                <a:lnTo>
                  <a:pt x="4843462" y="3446270"/>
                </a:lnTo>
              </a:path>
            </a:pathLst>
          </a:custGeom>
          <a:ln w="57150">
            <a:solidFill>
              <a:schemeClr val="bg2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537321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04" y="4690591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4109317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445" y="3439864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04" y="276723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ZoneTexte 44"/>
          <p:cNvSpPr txBox="1"/>
          <p:nvPr>
            <p:custDataLst>
              <p:tags r:id="rId12"/>
            </p:custDataLst>
          </p:nvPr>
        </p:nvSpPr>
        <p:spPr>
          <a:xfrm>
            <a:off x="4019855" y="5991760"/>
            <a:ext cx="103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,26</a:t>
            </a:r>
            <a:endParaRPr lang="fr-FR" b="1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ZoneTexte 46"/>
          <p:cNvSpPr txBox="1"/>
          <p:nvPr>
            <p:custDataLst>
              <p:tags r:id="rId13"/>
            </p:custDataLst>
          </p:nvPr>
        </p:nvSpPr>
        <p:spPr>
          <a:xfrm>
            <a:off x="2653238" y="5927235"/>
            <a:ext cx="1266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chemeClr val="bg2"/>
                </a:solidFill>
                <a:latin typeface="Symbol" pitchFamily="18" charset="2"/>
              </a:rPr>
              <a:t>-1</a:t>
            </a:r>
            <a:r>
              <a:rPr lang="en-CA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CA" b="1" baseline="-25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CA" sz="1800" b="1" baseline="-5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X</a:t>
            </a:r>
            <a:endParaRPr lang="fr-FR" sz="1800" b="1" baseline="-500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8" name="Connecteur droit 47"/>
          <p:cNvCxnSpPr/>
          <p:nvPr/>
        </p:nvCxnSpPr>
        <p:spPr>
          <a:xfrm>
            <a:off x="3582806" y="6222592"/>
            <a:ext cx="1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926" y="5429805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142" y="4747180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926" y="416590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083" y="3507317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631" y="5429805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847" y="4747180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631" y="416590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788" y="3496453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531" y="5484558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280" y="512790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ZoneTexte 63"/>
          <p:cNvSpPr txBox="1"/>
          <p:nvPr>
            <p:custDataLst>
              <p:tags r:id="rId14"/>
            </p:custDataLst>
          </p:nvPr>
        </p:nvSpPr>
        <p:spPr>
          <a:xfrm>
            <a:off x="5187952" y="5950437"/>
            <a:ext cx="1266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chemeClr val="bg2"/>
                </a:solidFill>
                <a:latin typeface="Symbol" pitchFamily="18" charset="2"/>
              </a:rPr>
              <a:t>+1</a:t>
            </a:r>
            <a:r>
              <a:rPr lang="en-CA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CA" b="1" baseline="-25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CA" sz="1800" b="1" baseline="-5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X</a:t>
            </a:r>
            <a:endParaRPr lang="fr-FR" sz="1800" b="1" baseline="-500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04" y="2158563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Connecteur droit 3"/>
          <p:cNvCxnSpPr/>
          <p:nvPr/>
        </p:nvCxnSpPr>
        <p:spPr>
          <a:xfrm flipV="1">
            <a:off x="4093154" y="2282031"/>
            <a:ext cx="0" cy="3682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cteur droit 64"/>
          <p:cNvCxnSpPr/>
          <p:nvPr/>
        </p:nvCxnSpPr>
        <p:spPr>
          <a:xfrm flipV="1">
            <a:off x="4951341" y="2282031"/>
            <a:ext cx="0" cy="36792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66"/>
          <p:cNvCxnSpPr/>
          <p:nvPr/>
        </p:nvCxnSpPr>
        <p:spPr>
          <a:xfrm flipV="1">
            <a:off x="3291357" y="3085530"/>
            <a:ext cx="0" cy="2906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68"/>
          <p:cNvCxnSpPr/>
          <p:nvPr/>
        </p:nvCxnSpPr>
        <p:spPr>
          <a:xfrm flipV="1">
            <a:off x="5783467" y="3108547"/>
            <a:ext cx="0" cy="28832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Picture 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58" y="2966228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137" y="2957481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2" name="Connecteur droit 71"/>
          <p:cNvCxnSpPr/>
          <p:nvPr/>
        </p:nvCxnSpPr>
        <p:spPr>
          <a:xfrm>
            <a:off x="4093154" y="2282032"/>
            <a:ext cx="85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4951341" y="3098677"/>
            <a:ext cx="8240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3291357" y="3076799"/>
            <a:ext cx="797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eur droit 78"/>
          <p:cNvCxnSpPr/>
          <p:nvPr/>
        </p:nvCxnSpPr>
        <p:spPr>
          <a:xfrm flipV="1">
            <a:off x="2483768" y="4189942"/>
            <a:ext cx="0" cy="1813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eur droit 80"/>
          <p:cNvCxnSpPr/>
          <p:nvPr/>
        </p:nvCxnSpPr>
        <p:spPr>
          <a:xfrm flipV="1">
            <a:off x="6535850" y="4189942"/>
            <a:ext cx="0" cy="176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eur droit 81"/>
          <p:cNvCxnSpPr/>
          <p:nvPr/>
        </p:nvCxnSpPr>
        <p:spPr>
          <a:xfrm flipV="1">
            <a:off x="7365369" y="5229200"/>
            <a:ext cx="0" cy="7352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 flipV="1">
            <a:off x="1625924" y="5229200"/>
            <a:ext cx="0" cy="717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700" y="547865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449" y="5122004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1" name="Connecteur droit 90"/>
          <p:cNvCxnSpPr/>
          <p:nvPr/>
        </p:nvCxnSpPr>
        <p:spPr>
          <a:xfrm>
            <a:off x="6535850" y="5238155"/>
            <a:ext cx="85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eur droit 91"/>
          <p:cNvCxnSpPr/>
          <p:nvPr/>
        </p:nvCxnSpPr>
        <p:spPr>
          <a:xfrm>
            <a:off x="1625924" y="5229200"/>
            <a:ext cx="85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necteur droit 94"/>
          <p:cNvCxnSpPr/>
          <p:nvPr/>
        </p:nvCxnSpPr>
        <p:spPr>
          <a:xfrm>
            <a:off x="2466444" y="4179079"/>
            <a:ext cx="820089" cy="54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eur droit 95"/>
          <p:cNvCxnSpPr/>
          <p:nvPr/>
        </p:nvCxnSpPr>
        <p:spPr>
          <a:xfrm>
            <a:off x="5775344" y="4189942"/>
            <a:ext cx="7605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564" y="5429804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80" y="4747179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564" y="4165905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978" y="5453841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" name="Picture 5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94" y="477121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978" y="4189942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" name="ZoneTexte 108"/>
          <p:cNvSpPr txBox="1"/>
          <p:nvPr>
            <p:custDataLst>
              <p:tags r:id="rId15"/>
            </p:custDataLst>
          </p:nvPr>
        </p:nvSpPr>
        <p:spPr>
          <a:xfrm>
            <a:off x="2918698" y="6367744"/>
            <a:ext cx="300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68% des échant.</a:t>
            </a:r>
          </a:p>
        </p:txBody>
      </p:sp>
      <p:cxnSp>
        <p:nvCxnSpPr>
          <p:cNvPr id="110" name="Connecteur droit 109"/>
          <p:cNvCxnSpPr/>
          <p:nvPr>
            <p:custDataLst>
              <p:tags r:id="rId16"/>
            </p:custDataLst>
          </p:nvPr>
        </p:nvCxnSpPr>
        <p:spPr>
          <a:xfrm>
            <a:off x="5775344" y="3496453"/>
            <a:ext cx="0" cy="24804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11" name="Connecteur droit 110"/>
          <p:cNvCxnSpPr/>
          <p:nvPr>
            <p:custDataLst>
              <p:tags r:id="rId17"/>
            </p:custDataLst>
          </p:nvPr>
        </p:nvCxnSpPr>
        <p:spPr>
          <a:xfrm>
            <a:off x="3270401" y="3496453"/>
            <a:ext cx="0" cy="24648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12" name="Connecteur droit 111"/>
          <p:cNvCxnSpPr/>
          <p:nvPr/>
        </p:nvCxnSpPr>
        <p:spPr>
          <a:xfrm>
            <a:off x="6115000" y="6240610"/>
            <a:ext cx="115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ZoneTexte 118"/>
          <p:cNvSpPr txBox="1"/>
          <p:nvPr>
            <p:custDataLst>
              <p:tags r:id="rId18"/>
            </p:custDataLst>
          </p:nvPr>
        </p:nvSpPr>
        <p:spPr>
          <a:xfrm>
            <a:off x="5320206" y="2259404"/>
            <a:ext cx="32894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bg2"/>
                </a:solidFill>
              </a:rPr>
              <a:t>Différences de moyennes de tous les échantillons possibles</a:t>
            </a:r>
          </a:p>
        </p:txBody>
      </p:sp>
      <p:cxnSp>
        <p:nvCxnSpPr>
          <p:cNvPr id="120" name="Connecteur droit avec flèche 119"/>
          <p:cNvCxnSpPr/>
          <p:nvPr>
            <p:custDataLst>
              <p:tags r:id="rId19"/>
            </p:custDataLst>
          </p:nvPr>
        </p:nvCxnSpPr>
        <p:spPr>
          <a:xfrm flipH="1">
            <a:off x="4777112" y="2499875"/>
            <a:ext cx="586230" cy="202939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4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7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5" grpId="0"/>
      <p:bldP spid="47" grpId="0"/>
      <p:bldP spid="64" grpId="0"/>
      <p:bldP spid="109" grpId="0"/>
      <p:bldP spid="1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642910" y="1857364"/>
            <a:ext cx="8143932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  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X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    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       n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+ n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</a:t>
            </a:r>
          </a:p>
          <a:p>
            <a:pPr marL="533400" indent="-5334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	</a:t>
            </a:r>
            <a:r>
              <a:rPr lang="fr-FR" sz="28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√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n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 n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2       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fr-FR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s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variance de la variable dépendante pour la catégorie 1 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s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variance de la variable dépendante pour la catégorie 2 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n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le nombre de cas dans la catégorie 1 de la var. indépendante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n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le nombre de cas dans la catégorie 2 de la var. indépendante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n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+ n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= somme des variances pondérées</a:t>
            </a:r>
            <a:endParaRPr lang="fr-FR" sz="20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n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+ n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2 = degrés de liberté correspondant à 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n</a:t>
            </a:r>
            <a:r>
              <a:rPr lang="fr-FR" sz="20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1) + (n</a:t>
            </a:r>
            <a:r>
              <a:rPr lang="fr-FR" sz="20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– 1) 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3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4DE69C4-4ED0-48DE-B1E4-0444D0A7E1E5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58726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" y="1160490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rreur-type de la différence entre deux X : formule complète</a:t>
            </a:r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2071670" y="2000240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6" name="Line 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571736" y="2000240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7" name="Line 6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4000496" y="2285992"/>
            <a:ext cx="178595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Parenthèses 20"/>
          <p:cNvSpPr/>
          <p:nvPr>
            <p:custDataLst>
              <p:tags r:id="rId9"/>
            </p:custDataLst>
          </p:nvPr>
        </p:nvSpPr>
        <p:spPr>
          <a:xfrm>
            <a:off x="6072191" y="1928801"/>
            <a:ext cx="1143008" cy="714380"/>
          </a:xfrm>
          <a:prstGeom prst="bracketPair">
            <a:avLst/>
          </a:prstGeom>
          <a:ln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3" name="Parenthèses 22"/>
          <p:cNvSpPr/>
          <p:nvPr>
            <p:custDataLst>
              <p:tags r:id="rId10"/>
            </p:custDataLst>
          </p:nvPr>
        </p:nvSpPr>
        <p:spPr>
          <a:xfrm>
            <a:off x="3857620" y="1928802"/>
            <a:ext cx="2071702" cy="714380"/>
          </a:xfrm>
          <a:prstGeom prst="bracketPair">
            <a:avLst/>
          </a:prstGeom>
          <a:ln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Line 6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3786182" y="1857363"/>
            <a:ext cx="3429024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5" name="Line 6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 flipV="1">
            <a:off x="3643306" y="1857364"/>
            <a:ext cx="144000" cy="57600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7" name="Line 6"/>
          <p:cNvSpPr>
            <a:spLocks noChangeShapeType="1"/>
          </p:cNvSpPr>
          <p:nvPr>
            <p:custDataLst>
              <p:tags r:id="rId13"/>
            </p:custDataLst>
          </p:nvPr>
        </p:nvSpPr>
        <p:spPr bwMode="auto">
          <a:xfrm>
            <a:off x="5786446" y="1268760"/>
            <a:ext cx="263688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3" name="ZoneTexte 2"/>
          <p:cNvSpPr txBox="1"/>
          <p:nvPr>
            <p:custDataLst>
              <p:tags r:id="rId14"/>
            </p:custDataLst>
          </p:nvPr>
        </p:nvSpPr>
        <p:spPr>
          <a:xfrm>
            <a:off x="6083213" y="1806427"/>
            <a:ext cx="1517777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3400" indent="-5334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     1</a:t>
            </a:r>
            <a:endParaRPr lang="fr-FR" baseline="-250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      </a:t>
            </a:r>
            <a:r>
              <a:rPr lang="fr-FR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 </a:t>
            </a:r>
            <a:endParaRPr lang="fr-FR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ZoneTexte 30"/>
          <p:cNvSpPr txBox="1"/>
          <p:nvPr>
            <p:custDataLst>
              <p:tags r:id="rId15"/>
            </p:custDataLst>
          </p:nvPr>
        </p:nvSpPr>
        <p:spPr>
          <a:xfrm>
            <a:off x="3485040" y="2741141"/>
            <a:ext cx="23014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3400" indent="-533400" algn="ctr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Variance   combinée</a:t>
            </a:r>
          </a:p>
        </p:txBody>
      </p:sp>
      <p:sp>
        <p:nvSpPr>
          <p:cNvPr id="32" name="ZoneTexte 31"/>
          <p:cNvSpPr txBox="1"/>
          <p:nvPr>
            <p:custDataLst>
              <p:tags r:id="rId16"/>
            </p:custDataLst>
          </p:nvPr>
        </p:nvSpPr>
        <p:spPr>
          <a:xfrm>
            <a:off x="5573367" y="2741141"/>
            <a:ext cx="20276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33400" indent="-533400"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Correction du biais</a:t>
            </a:r>
          </a:p>
        </p:txBody>
      </p:sp>
      <p:cxnSp>
        <p:nvCxnSpPr>
          <p:cNvPr id="29" name="Connecteur droit 28"/>
          <p:cNvCxnSpPr/>
          <p:nvPr>
            <p:custDataLst>
              <p:tags r:id="rId17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>
            <p:custDataLst>
              <p:tags r:id="rId18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Line 6">
            <a:extLst>
              <a:ext uri="{FF2B5EF4-FFF2-40B4-BE49-F238E27FC236}">
                <a16:creationId xmlns:a16="http://schemas.microsoft.com/office/drawing/2014/main" id="{AAAFED06-1642-41C8-AE64-4882CB8090BB}"/>
              </a:ext>
            </a:extLst>
          </p:cNvPr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6156176" y="2285992"/>
            <a:ext cx="27879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Line 6">
            <a:extLst>
              <a:ext uri="{FF2B5EF4-FFF2-40B4-BE49-F238E27FC236}">
                <a16:creationId xmlns:a16="http://schemas.microsoft.com/office/drawing/2014/main" id="{990C2516-E6E7-4C2C-B143-1AB1C9A54275}"/>
              </a:ext>
            </a:extLst>
          </p:cNvPr>
          <p:cNvSpPr>
            <a:spLocks noChangeShapeType="1"/>
          </p:cNvSpPr>
          <p:nvPr>
            <p:custDataLst>
              <p:tags r:id="rId20"/>
            </p:custDataLst>
          </p:nvPr>
        </p:nvSpPr>
        <p:spPr bwMode="auto">
          <a:xfrm>
            <a:off x="6804248" y="2285984"/>
            <a:ext cx="27879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4B7E0773-ED3F-4DB6-99BA-3E14F40874E8}"/>
              </a:ext>
            </a:extLst>
          </p:cNvPr>
          <p:cNvSpPr txBox="1"/>
          <p:nvPr/>
        </p:nvSpPr>
        <p:spPr>
          <a:xfrm>
            <a:off x="6444201" y="203893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+</a:t>
            </a:r>
            <a:endParaRPr lang="en-CA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45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1" grpId="0" animBg="1"/>
      <p:bldP spid="23" grpId="0" animBg="1"/>
      <p:bldP spid="24" grpId="0" animBg="1"/>
      <p:bldP spid="25" grpId="0" animBg="1"/>
      <p:bldP spid="3" grpId="0"/>
      <p:bldP spid="31" grpId="0"/>
      <p:bldP spid="32" grpId="0"/>
      <p:bldP spid="34" grpId="0" animBg="1"/>
      <p:bldP spid="36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642910" y="1785926"/>
            <a:ext cx="828680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ur l’exemple sur le nombre d’heures passées devant la TV selon le sexe, effectuons les calculs conduisant à </a:t>
            </a:r>
            <a:r>
              <a:rPr lang="fr-FR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= </a:t>
            </a:r>
            <a:r>
              <a:rPr lang="fr-FR" sz="22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fr-FR" sz="22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,653</a:t>
            </a:r>
            <a:endParaRPr lang="fr-F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 algn="ctr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 algn="ctr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234CB15-B3F8-46AB-8945-CC9346EA2940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alcul: exemple de Fox (p.214)</a:t>
            </a:r>
          </a:p>
        </p:txBody>
      </p:sp>
      <p:pic>
        <p:nvPicPr>
          <p:cNvPr id="1026" name="Picture 2" descr="C:\Documents and Settings\El Hadj TOURE\Bureau\Numériser0012.jp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30"/>
          <a:srcRect/>
          <a:stretch>
            <a:fillRect/>
          </a:stretch>
        </p:blipFill>
        <p:spPr bwMode="auto">
          <a:xfrm>
            <a:off x="785786" y="2643182"/>
            <a:ext cx="4572032" cy="3429024"/>
          </a:xfrm>
          <a:prstGeom prst="rect">
            <a:avLst/>
          </a:prstGeom>
          <a:noFill/>
        </p:spPr>
      </p:pic>
      <p:sp>
        <p:nvSpPr>
          <p:cNvPr id="11" name="ZoneTexte 10"/>
          <p:cNvSpPr txBox="1"/>
          <p:nvPr>
            <p:custDataLst>
              <p:tags r:id="rId7"/>
            </p:custDataLst>
          </p:nvPr>
        </p:nvSpPr>
        <p:spPr>
          <a:xfrm>
            <a:off x="2571736" y="4101590"/>
            <a:ext cx="857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</a:p>
        </p:txBody>
      </p:sp>
      <p:sp>
        <p:nvSpPr>
          <p:cNvPr id="13" name="ZoneTexte 12"/>
          <p:cNvSpPr txBox="1"/>
          <p:nvPr>
            <p:custDataLst>
              <p:tags r:id="rId8"/>
            </p:custDataLst>
          </p:nvPr>
        </p:nvSpPr>
        <p:spPr>
          <a:xfrm>
            <a:off x="7858148" y="4286256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,26</a:t>
            </a:r>
          </a:p>
        </p:txBody>
      </p:sp>
      <p:sp>
        <p:nvSpPr>
          <p:cNvPr id="15" name="ZoneTexte 14"/>
          <p:cNvSpPr txBox="1"/>
          <p:nvPr>
            <p:custDataLst>
              <p:tags r:id="rId9"/>
            </p:custDataLst>
          </p:nvPr>
        </p:nvSpPr>
        <p:spPr>
          <a:xfrm>
            <a:off x="2079346" y="4714884"/>
            <a:ext cx="857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  <p:sp>
        <p:nvSpPr>
          <p:cNvPr id="16" name="ZoneTexte 15"/>
          <p:cNvSpPr txBox="1"/>
          <p:nvPr>
            <p:custDataLst>
              <p:tags r:id="rId10"/>
            </p:custDataLst>
          </p:nvPr>
        </p:nvSpPr>
        <p:spPr>
          <a:xfrm>
            <a:off x="4857752" y="4714884"/>
            <a:ext cx="857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" name="ZoneTexte 16"/>
          <p:cNvSpPr txBox="1"/>
          <p:nvPr>
            <p:custDataLst>
              <p:tags r:id="rId11"/>
            </p:custDataLst>
          </p:nvPr>
        </p:nvSpPr>
        <p:spPr>
          <a:xfrm>
            <a:off x="1714480" y="5184172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</a:p>
        </p:txBody>
      </p:sp>
      <p:sp>
        <p:nvSpPr>
          <p:cNvPr id="20" name="ZoneTexte 19"/>
          <p:cNvSpPr txBox="1"/>
          <p:nvPr>
            <p:custDataLst>
              <p:tags r:id="rId12"/>
            </p:custDataLst>
          </p:nvPr>
        </p:nvSpPr>
        <p:spPr>
          <a:xfrm>
            <a:off x="4357686" y="5184172"/>
            <a:ext cx="8572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</a:p>
        </p:txBody>
      </p:sp>
      <p:sp>
        <p:nvSpPr>
          <p:cNvPr id="21" name="ZoneTexte 20"/>
          <p:cNvSpPr txBox="1"/>
          <p:nvPr>
            <p:custDataLst>
              <p:tags r:id="rId13"/>
            </p:custDataLst>
          </p:nvPr>
        </p:nvSpPr>
        <p:spPr>
          <a:xfrm>
            <a:off x="2571736" y="5143512"/>
            <a:ext cx="857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</a:p>
        </p:txBody>
      </p:sp>
      <p:cxnSp>
        <p:nvCxnSpPr>
          <p:cNvPr id="24" name="Connecteur droit 23"/>
          <p:cNvCxnSpPr/>
          <p:nvPr>
            <p:custDataLst>
              <p:tags r:id="rId14"/>
            </p:custDataLst>
          </p:nvPr>
        </p:nvCxnSpPr>
        <p:spPr>
          <a:xfrm>
            <a:off x="785786" y="5929330"/>
            <a:ext cx="4572032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>
            <p:custDataLst>
              <p:tags r:id="rId15"/>
            </p:custDataLst>
          </p:nvPr>
        </p:nvSpPr>
        <p:spPr>
          <a:xfrm>
            <a:off x="1714480" y="5929330"/>
            <a:ext cx="2857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855-1)+(1085-1)</a:t>
            </a:r>
          </a:p>
        </p:txBody>
      </p:sp>
      <p:sp>
        <p:nvSpPr>
          <p:cNvPr id="26" name="Parenthèses 25"/>
          <p:cNvSpPr/>
          <p:nvPr>
            <p:custDataLst>
              <p:tags r:id="rId16"/>
            </p:custDataLst>
          </p:nvPr>
        </p:nvSpPr>
        <p:spPr>
          <a:xfrm>
            <a:off x="714348" y="4857760"/>
            <a:ext cx="4929222" cy="1357322"/>
          </a:xfrm>
          <a:prstGeom prst="bracketPair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ZoneTexte 26"/>
          <p:cNvSpPr txBox="1"/>
          <p:nvPr>
            <p:custDataLst>
              <p:tags r:id="rId17"/>
            </p:custDataLst>
          </p:nvPr>
        </p:nvSpPr>
        <p:spPr>
          <a:xfrm>
            <a:off x="5500694" y="5072074"/>
            <a:ext cx="2143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   +    1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855     1085</a:t>
            </a:r>
          </a:p>
        </p:txBody>
      </p:sp>
      <p:sp>
        <p:nvSpPr>
          <p:cNvPr id="28" name="Parenthèses 27"/>
          <p:cNvSpPr/>
          <p:nvPr>
            <p:custDataLst>
              <p:tags r:id="rId18"/>
            </p:custDataLst>
          </p:nvPr>
        </p:nvSpPr>
        <p:spPr>
          <a:xfrm>
            <a:off x="5679065" y="4929198"/>
            <a:ext cx="1928826" cy="1143008"/>
          </a:xfrm>
          <a:prstGeom prst="bracketPair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0" name="Connecteur droit 29"/>
          <p:cNvCxnSpPr/>
          <p:nvPr>
            <p:custDataLst>
              <p:tags r:id="rId19"/>
            </p:custDataLst>
          </p:nvPr>
        </p:nvCxnSpPr>
        <p:spPr>
          <a:xfrm>
            <a:off x="642910" y="4786322"/>
            <a:ext cx="6929486" cy="1588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ZoneTexte 33"/>
          <p:cNvSpPr txBox="1"/>
          <p:nvPr>
            <p:custDataLst>
              <p:tags r:id="rId20"/>
            </p:custDataLst>
          </p:nvPr>
        </p:nvSpPr>
        <p:spPr>
          <a:xfrm>
            <a:off x="7858116" y="4786322"/>
            <a:ext cx="12858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,098</a:t>
            </a:r>
          </a:p>
        </p:txBody>
      </p:sp>
      <p:sp>
        <p:nvSpPr>
          <p:cNvPr id="35" name="ZoneTexte 34"/>
          <p:cNvSpPr txBox="1"/>
          <p:nvPr>
            <p:custDataLst>
              <p:tags r:id="rId21"/>
            </p:custDataLst>
          </p:nvPr>
        </p:nvSpPr>
        <p:spPr>
          <a:xfrm>
            <a:off x="7215206" y="4500570"/>
            <a:ext cx="11430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</a:rPr>
              <a:t>=</a:t>
            </a:r>
          </a:p>
        </p:txBody>
      </p:sp>
      <p:cxnSp>
        <p:nvCxnSpPr>
          <p:cNvPr id="37" name="Connecteur droit 36"/>
          <p:cNvCxnSpPr/>
          <p:nvPr>
            <p:custDataLst>
              <p:tags r:id="rId22"/>
            </p:custDataLst>
          </p:nvPr>
        </p:nvCxnSpPr>
        <p:spPr>
          <a:xfrm>
            <a:off x="8072462" y="4786322"/>
            <a:ext cx="857256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necteur droit avec flèche 3"/>
          <p:cNvCxnSpPr/>
          <p:nvPr>
            <p:custDataLst>
              <p:tags r:id="rId23"/>
            </p:custDataLst>
          </p:nvPr>
        </p:nvCxnSpPr>
        <p:spPr>
          <a:xfrm>
            <a:off x="785786" y="1988840"/>
            <a:ext cx="40183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" name="Connecteur droit 2"/>
          <p:cNvCxnSpPr/>
          <p:nvPr>
            <p:custDataLst>
              <p:tags r:id="rId24"/>
            </p:custDataLst>
          </p:nvPr>
        </p:nvCxnSpPr>
        <p:spPr>
          <a:xfrm>
            <a:off x="5715008" y="5460840"/>
            <a:ext cx="6571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>
            <p:custDataLst>
              <p:tags r:id="rId25"/>
            </p:custDataLst>
          </p:nvPr>
        </p:nvCxnSpPr>
        <p:spPr>
          <a:xfrm>
            <a:off x="6771966" y="5460840"/>
            <a:ext cx="65719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>
            <p:custDataLst>
              <p:tags r:id="rId2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>
            <p:custDataLst>
              <p:tags r:id="rId2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8860"/>
              </p:ext>
            </p:extLst>
          </p:nvPr>
        </p:nvGraphicFramePr>
        <p:xfrm>
          <a:off x="130175" y="4516438"/>
          <a:ext cx="65563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Équation" r:id="rId31" imgW="203040" imgH="241200" progId="Equation.3">
                  <p:embed/>
                </p:oleObj>
              </mc:Choice>
              <mc:Fallback>
                <p:oleObj name="Équation" r:id="rId31" imgW="203040" imgH="241200" progId="Equation.3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4516438"/>
                        <a:ext cx="655638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48474"/>
              </p:ext>
            </p:extLst>
          </p:nvPr>
        </p:nvGraphicFramePr>
        <p:xfrm>
          <a:off x="5843588" y="2952750"/>
          <a:ext cx="284321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44520" imgH="469800" progId="Equation.DSMT4">
                  <p:embed/>
                </p:oleObj>
              </mc:Choice>
              <mc:Fallback>
                <p:oleObj name="Equation" r:id="rId33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2952750"/>
                        <a:ext cx="2843212" cy="9699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7" grpId="0"/>
      <p:bldP spid="20" grpId="0"/>
      <p:bldP spid="21" grpId="0"/>
      <p:bldP spid="25" grpId="0"/>
      <p:bldP spid="26" grpId="0" animBg="1"/>
      <p:bldP spid="27" grpId="0"/>
      <p:bldP spid="28" grpId="0" animBg="1"/>
      <p:bldP spid="34" grpId="0"/>
      <p:bldP spid="3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611561" y="1871642"/>
            <a:ext cx="7920880" cy="563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± S</a:t>
            </a:r>
            <a:r>
              <a:rPr lang="fr-FR" sz="2400" baseline="-1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 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 -0,26 ± 0,098 =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0,36 et -0,16</a:t>
            </a:r>
          </a:p>
          <a:p>
            <a:pPr marL="533400" indent="-5334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0DCED0C5-3B78-404B-950C-6EAF971A0186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58726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" y="1160490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rreur-type de la différence: interprétation  </a:t>
            </a:r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2775822" y="2063051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cxnSp>
        <p:nvCxnSpPr>
          <p:cNvPr id="29" name="Connecteur droit 28"/>
          <p:cNvCxnSpPr/>
          <p:nvPr>
            <p:custDataLst>
              <p:tags r:id="rId7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>
            <p:custDataLst>
              <p:tags r:id="rId8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pic>
        <p:nvPicPr>
          <p:cNvPr id="2051" name="Picture 3" descr="C:\Users\Admin\Desktop\Sans titre.jpg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4" t="5335"/>
          <a:stretch/>
        </p:blipFill>
        <p:spPr bwMode="auto">
          <a:xfrm>
            <a:off x="611560" y="2276872"/>
            <a:ext cx="7920880" cy="45811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Forme libre 38"/>
          <p:cNvSpPr/>
          <p:nvPr/>
        </p:nvSpPr>
        <p:spPr>
          <a:xfrm>
            <a:off x="611560" y="2282031"/>
            <a:ext cx="7848872" cy="3600400"/>
          </a:xfrm>
          <a:custGeom>
            <a:avLst/>
            <a:gdLst>
              <a:gd name="connsiteX0" fmla="*/ 0 w 4843462"/>
              <a:gd name="connsiteY0" fmla="*/ 3446270 h 3446270"/>
              <a:gd name="connsiteX1" fmla="*/ 228600 w 4843462"/>
              <a:gd name="connsiteY1" fmla="*/ 3374833 h 3446270"/>
              <a:gd name="connsiteX2" fmla="*/ 500062 w 4843462"/>
              <a:gd name="connsiteY2" fmla="*/ 3246245 h 3446270"/>
              <a:gd name="connsiteX3" fmla="*/ 785812 w 4843462"/>
              <a:gd name="connsiteY3" fmla="*/ 2989070 h 3446270"/>
              <a:gd name="connsiteX4" fmla="*/ 1014412 w 4843462"/>
              <a:gd name="connsiteY4" fmla="*/ 2646170 h 3446270"/>
              <a:gd name="connsiteX5" fmla="*/ 1271587 w 4843462"/>
              <a:gd name="connsiteY5" fmla="*/ 2117533 h 3446270"/>
              <a:gd name="connsiteX6" fmla="*/ 1471612 w 4843462"/>
              <a:gd name="connsiteY6" fmla="*/ 1631758 h 3446270"/>
              <a:gd name="connsiteX7" fmla="*/ 1700212 w 4843462"/>
              <a:gd name="connsiteY7" fmla="*/ 1060258 h 3446270"/>
              <a:gd name="connsiteX8" fmla="*/ 1871662 w 4843462"/>
              <a:gd name="connsiteY8" fmla="*/ 645920 h 3446270"/>
              <a:gd name="connsiteX9" fmla="*/ 2028825 w 4843462"/>
              <a:gd name="connsiteY9" fmla="*/ 317308 h 3446270"/>
              <a:gd name="connsiteX10" fmla="*/ 2214562 w 4843462"/>
              <a:gd name="connsiteY10" fmla="*/ 88708 h 3446270"/>
              <a:gd name="connsiteX11" fmla="*/ 2400300 w 4843462"/>
              <a:gd name="connsiteY11" fmla="*/ 2983 h 3446270"/>
              <a:gd name="connsiteX12" fmla="*/ 2543175 w 4843462"/>
              <a:gd name="connsiteY12" fmla="*/ 31558 h 3446270"/>
              <a:gd name="connsiteX13" fmla="*/ 2686050 w 4843462"/>
              <a:gd name="connsiteY13" fmla="*/ 145858 h 3446270"/>
              <a:gd name="connsiteX14" fmla="*/ 2828925 w 4843462"/>
              <a:gd name="connsiteY14" fmla="*/ 360170 h 3446270"/>
              <a:gd name="connsiteX15" fmla="*/ 2986087 w 4843462"/>
              <a:gd name="connsiteY15" fmla="*/ 688783 h 3446270"/>
              <a:gd name="connsiteX16" fmla="*/ 3171825 w 4843462"/>
              <a:gd name="connsiteY16" fmla="*/ 1117408 h 3446270"/>
              <a:gd name="connsiteX17" fmla="*/ 3314700 w 4843462"/>
              <a:gd name="connsiteY17" fmla="*/ 1474595 h 3446270"/>
              <a:gd name="connsiteX18" fmla="*/ 3429000 w 4843462"/>
              <a:gd name="connsiteY18" fmla="*/ 1774633 h 3446270"/>
              <a:gd name="connsiteX19" fmla="*/ 3614737 w 4843462"/>
              <a:gd name="connsiteY19" fmla="*/ 2231833 h 3446270"/>
              <a:gd name="connsiteX20" fmla="*/ 3786187 w 4843462"/>
              <a:gd name="connsiteY20" fmla="*/ 2574733 h 3446270"/>
              <a:gd name="connsiteX21" fmla="*/ 3986212 w 4843462"/>
              <a:gd name="connsiteY21" fmla="*/ 2903345 h 3446270"/>
              <a:gd name="connsiteX22" fmla="*/ 4186237 w 4843462"/>
              <a:gd name="connsiteY22" fmla="*/ 3131945 h 3446270"/>
              <a:gd name="connsiteX23" fmla="*/ 4443412 w 4843462"/>
              <a:gd name="connsiteY23" fmla="*/ 3317683 h 3446270"/>
              <a:gd name="connsiteX24" fmla="*/ 4672012 w 4843462"/>
              <a:gd name="connsiteY24" fmla="*/ 3417695 h 3446270"/>
              <a:gd name="connsiteX25" fmla="*/ 4843462 w 4843462"/>
              <a:gd name="connsiteY25" fmla="*/ 3446270 h 3446270"/>
              <a:gd name="connsiteX26" fmla="*/ 4843462 w 4843462"/>
              <a:gd name="connsiteY26" fmla="*/ 3446270 h 3446270"/>
              <a:gd name="connsiteX27" fmla="*/ 4843462 w 4843462"/>
              <a:gd name="connsiteY27" fmla="*/ 3446270 h 3446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4843462" h="3446270">
                <a:moveTo>
                  <a:pt x="0" y="3446270"/>
                </a:moveTo>
                <a:cubicBezTo>
                  <a:pt x="72628" y="3427220"/>
                  <a:pt x="145256" y="3408170"/>
                  <a:pt x="228600" y="3374833"/>
                </a:cubicBezTo>
                <a:cubicBezTo>
                  <a:pt x="311944" y="3341496"/>
                  <a:pt x="407193" y="3310539"/>
                  <a:pt x="500062" y="3246245"/>
                </a:cubicBezTo>
                <a:cubicBezTo>
                  <a:pt x="592931" y="3181951"/>
                  <a:pt x="700087" y="3089082"/>
                  <a:pt x="785812" y="2989070"/>
                </a:cubicBezTo>
                <a:cubicBezTo>
                  <a:pt x="871537" y="2889058"/>
                  <a:pt x="933450" y="2791426"/>
                  <a:pt x="1014412" y="2646170"/>
                </a:cubicBezTo>
                <a:cubicBezTo>
                  <a:pt x="1095375" y="2500914"/>
                  <a:pt x="1195387" y="2286602"/>
                  <a:pt x="1271587" y="2117533"/>
                </a:cubicBezTo>
                <a:cubicBezTo>
                  <a:pt x="1347787" y="1948464"/>
                  <a:pt x="1400175" y="1807970"/>
                  <a:pt x="1471612" y="1631758"/>
                </a:cubicBezTo>
                <a:cubicBezTo>
                  <a:pt x="1543050" y="1455545"/>
                  <a:pt x="1633537" y="1224564"/>
                  <a:pt x="1700212" y="1060258"/>
                </a:cubicBezTo>
                <a:cubicBezTo>
                  <a:pt x="1766887" y="895952"/>
                  <a:pt x="1816893" y="769745"/>
                  <a:pt x="1871662" y="645920"/>
                </a:cubicBezTo>
                <a:cubicBezTo>
                  <a:pt x="1926431" y="522095"/>
                  <a:pt x="1971675" y="410177"/>
                  <a:pt x="2028825" y="317308"/>
                </a:cubicBezTo>
                <a:cubicBezTo>
                  <a:pt x="2085975" y="224439"/>
                  <a:pt x="2152650" y="141095"/>
                  <a:pt x="2214562" y="88708"/>
                </a:cubicBezTo>
                <a:cubicBezTo>
                  <a:pt x="2276474" y="36321"/>
                  <a:pt x="2345531" y="12508"/>
                  <a:pt x="2400300" y="2983"/>
                </a:cubicBezTo>
                <a:cubicBezTo>
                  <a:pt x="2455069" y="-6542"/>
                  <a:pt x="2495550" y="7745"/>
                  <a:pt x="2543175" y="31558"/>
                </a:cubicBezTo>
                <a:cubicBezTo>
                  <a:pt x="2590800" y="55370"/>
                  <a:pt x="2638425" y="91089"/>
                  <a:pt x="2686050" y="145858"/>
                </a:cubicBezTo>
                <a:cubicBezTo>
                  <a:pt x="2733675" y="200627"/>
                  <a:pt x="2778919" y="269683"/>
                  <a:pt x="2828925" y="360170"/>
                </a:cubicBezTo>
                <a:cubicBezTo>
                  <a:pt x="2878931" y="450657"/>
                  <a:pt x="2928937" y="562577"/>
                  <a:pt x="2986087" y="688783"/>
                </a:cubicBezTo>
                <a:cubicBezTo>
                  <a:pt x="3043237" y="814989"/>
                  <a:pt x="3117056" y="986439"/>
                  <a:pt x="3171825" y="1117408"/>
                </a:cubicBezTo>
                <a:cubicBezTo>
                  <a:pt x="3226594" y="1248377"/>
                  <a:pt x="3271838" y="1365058"/>
                  <a:pt x="3314700" y="1474595"/>
                </a:cubicBezTo>
                <a:cubicBezTo>
                  <a:pt x="3357562" y="1584132"/>
                  <a:pt x="3378994" y="1648427"/>
                  <a:pt x="3429000" y="1774633"/>
                </a:cubicBezTo>
                <a:cubicBezTo>
                  <a:pt x="3479006" y="1900839"/>
                  <a:pt x="3555206" y="2098483"/>
                  <a:pt x="3614737" y="2231833"/>
                </a:cubicBezTo>
                <a:cubicBezTo>
                  <a:pt x="3674268" y="2365183"/>
                  <a:pt x="3724275" y="2462814"/>
                  <a:pt x="3786187" y="2574733"/>
                </a:cubicBezTo>
                <a:cubicBezTo>
                  <a:pt x="3848099" y="2686652"/>
                  <a:pt x="3919537" y="2810476"/>
                  <a:pt x="3986212" y="2903345"/>
                </a:cubicBezTo>
                <a:cubicBezTo>
                  <a:pt x="4052887" y="2996214"/>
                  <a:pt x="4110037" y="3062889"/>
                  <a:pt x="4186237" y="3131945"/>
                </a:cubicBezTo>
                <a:cubicBezTo>
                  <a:pt x="4262437" y="3201001"/>
                  <a:pt x="4362450" y="3270058"/>
                  <a:pt x="4443412" y="3317683"/>
                </a:cubicBezTo>
                <a:cubicBezTo>
                  <a:pt x="4524375" y="3365308"/>
                  <a:pt x="4605337" y="3396264"/>
                  <a:pt x="4672012" y="3417695"/>
                </a:cubicBezTo>
                <a:cubicBezTo>
                  <a:pt x="4738687" y="3439126"/>
                  <a:pt x="4843462" y="3446270"/>
                  <a:pt x="4843462" y="3446270"/>
                </a:cubicBezTo>
                <a:lnTo>
                  <a:pt x="4843462" y="3446270"/>
                </a:lnTo>
                <a:lnTo>
                  <a:pt x="4843462" y="3446270"/>
                </a:lnTo>
              </a:path>
            </a:pathLst>
          </a:custGeom>
          <a:ln w="57150">
            <a:solidFill>
              <a:schemeClr val="bg2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537321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04" y="4690591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4109317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445" y="3439864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04" y="276723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ZoneTexte 44"/>
          <p:cNvSpPr txBox="1"/>
          <p:nvPr>
            <p:custDataLst>
              <p:tags r:id="rId9"/>
            </p:custDataLst>
          </p:nvPr>
        </p:nvSpPr>
        <p:spPr>
          <a:xfrm>
            <a:off x="4019855" y="5991760"/>
            <a:ext cx="1032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,26</a:t>
            </a:r>
            <a:endParaRPr lang="fr-FR" b="1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ZoneTexte 46"/>
          <p:cNvSpPr txBox="1"/>
          <p:nvPr>
            <p:custDataLst>
              <p:tags r:id="rId10"/>
            </p:custDataLst>
          </p:nvPr>
        </p:nvSpPr>
        <p:spPr>
          <a:xfrm>
            <a:off x="2653238" y="5927235"/>
            <a:ext cx="1266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chemeClr val="bg2"/>
                </a:solidFill>
                <a:latin typeface="Symbol" pitchFamily="18" charset="2"/>
              </a:rPr>
              <a:t>-0,36</a:t>
            </a:r>
            <a:endParaRPr lang="fr-FR" sz="1800" b="1" baseline="-500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926" y="5429805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142" y="4747180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926" y="416590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083" y="3507317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631" y="5429805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" name="Picture 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8847" y="4747180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631" y="416590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" name="Picture 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788" y="3496453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531" y="5484558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280" y="512790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ZoneTexte 63"/>
          <p:cNvSpPr txBox="1"/>
          <p:nvPr>
            <p:custDataLst>
              <p:tags r:id="rId11"/>
            </p:custDataLst>
          </p:nvPr>
        </p:nvSpPr>
        <p:spPr>
          <a:xfrm>
            <a:off x="5187952" y="5950437"/>
            <a:ext cx="1266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chemeClr val="bg2"/>
                </a:solidFill>
                <a:latin typeface="Symbol" pitchFamily="18" charset="2"/>
              </a:rPr>
              <a:t>-0,16</a:t>
            </a:r>
            <a:endParaRPr lang="fr-FR" sz="1800" b="1" baseline="-500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04" y="2158563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Connecteur droit 3"/>
          <p:cNvCxnSpPr/>
          <p:nvPr/>
        </p:nvCxnSpPr>
        <p:spPr>
          <a:xfrm flipV="1">
            <a:off x="4093154" y="2282031"/>
            <a:ext cx="0" cy="3682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cteur droit 64"/>
          <p:cNvCxnSpPr/>
          <p:nvPr/>
        </p:nvCxnSpPr>
        <p:spPr>
          <a:xfrm flipV="1">
            <a:off x="4951341" y="2282031"/>
            <a:ext cx="0" cy="36792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66"/>
          <p:cNvCxnSpPr/>
          <p:nvPr/>
        </p:nvCxnSpPr>
        <p:spPr>
          <a:xfrm flipV="1">
            <a:off x="3291357" y="3085530"/>
            <a:ext cx="0" cy="29062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68"/>
          <p:cNvCxnSpPr/>
          <p:nvPr/>
        </p:nvCxnSpPr>
        <p:spPr>
          <a:xfrm flipV="1">
            <a:off x="5783467" y="3108547"/>
            <a:ext cx="0" cy="28832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Picture 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958" y="2966228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" name="Picture 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137" y="2957481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2" name="Connecteur droit 71"/>
          <p:cNvCxnSpPr/>
          <p:nvPr/>
        </p:nvCxnSpPr>
        <p:spPr>
          <a:xfrm>
            <a:off x="4093154" y="2282032"/>
            <a:ext cx="85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eur droit 75"/>
          <p:cNvCxnSpPr/>
          <p:nvPr/>
        </p:nvCxnSpPr>
        <p:spPr>
          <a:xfrm>
            <a:off x="4951341" y="3098677"/>
            <a:ext cx="82400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necteur droit 76"/>
          <p:cNvCxnSpPr/>
          <p:nvPr/>
        </p:nvCxnSpPr>
        <p:spPr>
          <a:xfrm>
            <a:off x="3291357" y="3076799"/>
            <a:ext cx="797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eur droit 78"/>
          <p:cNvCxnSpPr/>
          <p:nvPr/>
        </p:nvCxnSpPr>
        <p:spPr>
          <a:xfrm flipV="1">
            <a:off x="2483768" y="4189942"/>
            <a:ext cx="0" cy="1813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Connecteur droit 80"/>
          <p:cNvCxnSpPr/>
          <p:nvPr/>
        </p:nvCxnSpPr>
        <p:spPr>
          <a:xfrm flipV="1">
            <a:off x="6535850" y="4189942"/>
            <a:ext cx="0" cy="17685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eur droit 81"/>
          <p:cNvCxnSpPr/>
          <p:nvPr/>
        </p:nvCxnSpPr>
        <p:spPr>
          <a:xfrm flipV="1">
            <a:off x="7365369" y="5229200"/>
            <a:ext cx="0" cy="7352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85"/>
          <p:cNvCxnSpPr/>
          <p:nvPr/>
        </p:nvCxnSpPr>
        <p:spPr>
          <a:xfrm flipV="1">
            <a:off x="1625924" y="5229200"/>
            <a:ext cx="0" cy="7177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700" y="547865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449" y="5122004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1" name="Connecteur droit 90"/>
          <p:cNvCxnSpPr/>
          <p:nvPr/>
        </p:nvCxnSpPr>
        <p:spPr>
          <a:xfrm>
            <a:off x="6535850" y="5238155"/>
            <a:ext cx="85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Connecteur droit 91"/>
          <p:cNvCxnSpPr/>
          <p:nvPr/>
        </p:nvCxnSpPr>
        <p:spPr>
          <a:xfrm>
            <a:off x="1625924" y="5229200"/>
            <a:ext cx="8581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Connecteur droit 94"/>
          <p:cNvCxnSpPr/>
          <p:nvPr/>
        </p:nvCxnSpPr>
        <p:spPr>
          <a:xfrm>
            <a:off x="2466444" y="4179079"/>
            <a:ext cx="820089" cy="54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Connecteur droit 95"/>
          <p:cNvCxnSpPr/>
          <p:nvPr/>
        </p:nvCxnSpPr>
        <p:spPr>
          <a:xfrm>
            <a:off x="5775344" y="4189942"/>
            <a:ext cx="7605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564" y="5429804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80" y="4747179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564" y="4165905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" name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978" y="5453841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" name="Picture 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9194" y="4771216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7" name="Picture 6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978" y="4189942"/>
            <a:ext cx="731837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9" name="ZoneTexte 108"/>
          <p:cNvSpPr txBox="1"/>
          <p:nvPr>
            <p:custDataLst>
              <p:tags r:id="rId12"/>
            </p:custDataLst>
          </p:nvPr>
        </p:nvSpPr>
        <p:spPr>
          <a:xfrm>
            <a:off x="2918698" y="6367744"/>
            <a:ext cx="30059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68% de chance</a:t>
            </a:r>
          </a:p>
        </p:txBody>
      </p:sp>
      <p:cxnSp>
        <p:nvCxnSpPr>
          <p:cNvPr id="110" name="Connecteur droit 109"/>
          <p:cNvCxnSpPr/>
          <p:nvPr>
            <p:custDataLst>
              <p:tags r:id="rId13"/>
            </p:custDataLst>
          </p:nvPr>
        </p:nvCxnSpPr>
        <p:spPr>
          <a:xfrm>
            <a:off x="5775344" y="3496453"/>
            <a:ext cx="0" cy="24804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11" name="Connecteur droit 110"/>
          <p:cNvCxnSpPr/>
          <p:nvPr>
            <p:custDataLst>
              <p:tags r:id="rId14"/>
            </p:custDataLst>
          </p:nvPr>
        </p:nvCxnSpPr>
        <p:spPr>
          <a:xfrm>
            <a:off x="3270401" y="3496453"/>
            <a:ext cx="0" cy="24648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19" name="ZoneTexte 118"/>
          <p:cNvSpPr txBox="1"/>
          <p:nvPr>
            <p:custDataLst>
              <p:tags r:id="rId15"/>
            </p:custDataLst>
          </p:nvPr>
        </p:nvSpPr>
        <p:spPr>
          <a:xfrm>
            <a:off x="5320206" y="2259404"/>
            <a:ext cx="32894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>
                <a:solidFill>
                  <a:schemeClr val="bg2"/>
                </a:solidFill>
              </a:rPr>
              <a:t>Différences de moyennes de tous les échantillons possibles</a:t>
            </a:r>
          </a:p>
        </p:txBody>
      </p:sp>
      <p:cxnSp>
        <p:nvCxnSpPr>
          <p:cNvPr id="120" name="Connecteur droit avec flèche 119"/>
          <p:cNvCxnSpPr/>
          <p:nvPr>
            <p:custDataLst>
              <p:tags r:id="rId16"/>
            </p:custDataLst>
          </p:nvPr>
        </p:nvCxnSpPr>
        <p:spPr>
          <a:xfrm flipH="1">
            <a:off x="4777112" y="2499875"/>
            <a:ext cx="586230" cy="202939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Line 6"/>
          <p:cNvSpPr>
            <a:spLocks noChangeShapeType="1"/>
          </p:cNvSpPr>
          <p:nvPr>
            <p:custDataLst>
              <p:tags r:id="rId17"/>
            </p:custDataLst>
          </p:nvPr>
        </p:nvSpPr>
        <p:spPr bwMode="auto">
          <a:xfrm>
            <a:off x="1907704" y="2066134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141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6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6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988840"/>
            <a:ext cx="8462174" cy="436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ormulons les hypothèses statistiques</a:t>
            </a:r>
          </a:p>
          <a:p>
            <a:pPr lvl="1"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nulle: il n’y a pas de différence dans le nombre d’heures passées devant la TV chez les hommes et les femmes</a:t>
            </a:r>
          </a:p>
          <a:p>
            <a:pPr lvl="1" algn="ctr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FontTx/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CA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 de façon équivalente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CA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CA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alternative </a:t>
            </a:r>
            <a:r>
              <a:rPr lang="fr-CA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ilatérale | bidirectionnelle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 il y a une </a:t>
            </a:r>
            <a:r>
              <a:rPr lang="fr-CA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ff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dans l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 nombre d’heures passées devant la TV chez les H et les F</a:t>
            </a:r>
          </a:p>
          <a:p>
            <a:pPr marL="457200" lvl="1" indent="0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      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: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¹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fr-FR" sz="2400" i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près le calcul du |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|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calculons les degrés de liberté  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l = (855-1)+(1085-1) = 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938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ixons le seuil de signification à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,05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risque d’erreur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5%)</a:t>
            </a: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6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AA9BEBC7-DFD4-4F2F-99D5-CA6DBFD26308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85740"/>
            <a:ext cx="9158726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 </a:t>
            </a: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 Student</a:t>
            </a: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4726" y="1208098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Étapes préalables à la prise de décision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642910" y="1714488"/>
            <a:ext cx="8143932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en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7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221060DA-5F2C-4354-9277-5C7FE3711FB5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-16194" y="480874"/>
            <a:ext cx="9146987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-2987" y="1076557"/>
            <a:ext cx="914698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able statistique (Fox, p.344) </a:t>
            </a:r>
          </a:p>
        </p:txBody>
      </p:sp>
      <p:pic>
        <p:nvPicPr>
          <p:cNvPr id="1026" name="Picture 2" descr="C:\Users\Admin\Desktop\Sans titre.jp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786" y="1574901"/>
            <a:ext cx="8358214" cy="495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ZoneTexte 19"/>
          <p:cNvSpPr txBox="1"/>
          <p:nvPr>
            <p:custDataLst>
              <p:tags r:id="rId7"/>
            </p:custDataLst>
          </p:nvPr>
        </p:nvSpPr>
        <p:spPr>
          <a:xfrm>
            <a:off x="5181046" y="4977170"/>
            <a:ext cx="2286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leur critique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6" name="Connecteur droit avec flèche 25"/>
          <p:cNvCxnSpPr/>
          <p:nvPr>
            <p:custDataLst>
              <p:tags r:id="rId8"/>
            </p:custDataLst>
          </p:nvPr>
        </p:nvCxnSpPr>
        <p:spPr>
          <a:xfrm flipH="1">
            <a:off x="5094960" y="5312410"/>
            <a:ext cx="172171" cy="7730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Ellipse 26"/>
          <p:cNvSpPr/>
          <p:nvPr>
            <p:custDataLst>
              <p:tags r:id="rId9"/>
            </p:custDataLst>
          </p:nvPr>
        </p:nvSpPr>
        <p:spPr>
          <a:xfrm>
            <a:off x="2318010" y="2793938"/>
            <a:ext cx="6070414" cy="49104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8" name="ZoneTexte 27"/>
          <p:cNvSpPr txBox="1"/>
          <p:nvPr>
            <p:custDataLst>
              <p:tags r:id="rId10"/>
            </p:custDataLst>
          </p:nvPr>
        </p:nvSpPr>
        <p:spPr>
          <a:xfrm rot="16200000">
            <a:off x="-1114803" y="4492377"/>
            <a:ext cx="3269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pc="3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grés de liberté</a:t>
            </a:r>
          </a:p>
        </p:txBody>
      </p:sp>
      <p:sp>
        <p:nvSpPr>
          <p:cNvPr id="29" name="Ellipse 28"/>
          <p:cNvSpPr/>
          <p:nvPr>
            <p:custDataLst>
              <p:tags r:id="rId11"/>
            </p:custDataLst>
          </p:nvPr>
        </p:nvSpPr>
        <p:spPr>
          <a:xfrm rot="16200000">
            <a:off x="-668907" y="4596802"/>
            <a:ext cx="3384378" cy="7607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0" name="ZoneTexte 29"/>
          <p:cNvSpPr txBox="1"/>
          <p:nvPr>
            <p:custDataLst>
              <p:tags r:id="rId12"/>
            </p:custDataLst>
          </p:nvPr>
        </p:nvSpPr>
        <p:spPr>
          <a:xfrm>
            <a:off x="4095710" y="3257334"/>
            <a:ext cx="428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</a:t>
            </a:r>
            <a:endParaRPr lang="fr-FR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ZoneTexte 30"/>
          <p:cNvSpPr txBox="1"/>
          <p:nvPr>
            <p:custDataLst>
              <p:tags r:id="rId13"/>
            </p:custDataLst>
          </p:nvPr>
        </p:nvSpPr>
        <p:spPr>
          <a:xfrm>
            <a:off x="1152488" y="5963505"/>
            <a:ext cx="502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l</a:t>
            </a:r>
            <a:endParaRPr lang="fr-FR" b="1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Ellipse 31"/>
          <p:cNvSpPr/>
          <p:nvPr>
            <p:custDataLst>
              <p:tags r:id="rId14"/>
            </p:custDataLst>
          </p:nvPr>
        </p:nvSpPr>
        <p:spPr>
          <a:xfrm>
            <a:off x="4367849" y="6068769"/>
            <a:ext cx="813197" cy="28918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21" name="Connecteur droit 20"/>
          <p:cNvCxnSpPr/>
          <p:nvPr>
            <p:custDataLst>
              <p:tags r:id="rId15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>
            <p:custDataLst>
              <p:tags r:id="rId16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82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 animBg="1"/>
      <p:bldP spid="28" grpId="0"/>
      <p:bldP spid="29" grpId="0" animBg="1"/>
      <p:bldP spid="30" grpId="0"/>
      <p:bldP spid="31" grpId="0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395536" y="1844824"/>
            <a:ext cx="8534182" cy="451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lle présente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aleur crit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minimale) du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écessaire au rejet de l’hypothèse nulle pour un degré de liberté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l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un seuil de signification </a:t>
            </a:r>
            <a:r>
              <a:rPr lang="fr-F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 MT" pitchFamily="18" charset="2"/>
                <a:cs typeface="Arial" pitchFamily="34" charset="0"/>
              </a:rPr>
              <a:t>a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onnés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mment déterminer la sig. statistique d’une relation?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trouver les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l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ans la colonne de gauche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n allant vers la droite, déterminer la valeur critique qui correspond au niveau de signification considéré pour un test donné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l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calculé est ≤ à la valeur critique du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il faudra accepter l’hypothèse nulle et conclure à une absence de différence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g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l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calculé est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pitchFamily="34" charset="0"/>
              </a:rPr>
              <a:t>&gt;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à la valeur critique du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il faudra rejeter l’hypothèse nulle et conclure à l’existence d’une différence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g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8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8A12B3A1-587A-4227-80BC-9BC694C5955A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8861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t </a:t>
            </a: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e Student</a:t>
            </a: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721287" y="1209059"/>
            <a:ext cx="80724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able statistique: lire et prendre une décision  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14726" y="1204862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14726" y="1269976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500034" y="1785926"/>
            <a:ext cx="8286808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933450" lvl="1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19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16D66F9B-2F98-48CB-8103-BAB85A26872A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-1" y="1142984"/>
            <a:ext cx="913005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est bilatéral: illustration graphique (</a:t>
            </a: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Arial" pitchFamily="34" charset="0"/>
              </a:rPr>
              <a:t>a</a:t>
            </a: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=0,05)</a:t>
            </a:r>
          </a:p>
        </p:txBody>
      </p:sp>
      <p:pic>
        <p:nvPicPr>
          <p:cNvPr id="1026" name="Picture 2" descr="C:\Documents and Settings\El Hadj TOURE\Bureau\Nouvelle image (19)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 rotWithShape="1">
          <a:blip r:embed="rId26"/>
          <a:srcRect t="2865" b="1431"/>
          <a:stretch/>
        </p:blipFill>
        <p:spPr bwMode="auto">
          <a:xfrm>
            <a:off x="771845" y="2820472"/>
            <a:ext cx="7643866" cy="403752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1" name="ZoneTexte 10"/>
          <p:cNvSpPr txBox="1"/>
          <p:nvPr>
            <p:custDataLst>
              <p:tags r:id="rId7"/>
            </p:custDataLst>
          </p:nvPr>
        </p:nvSpPr>
        <p:spPr>
          <a:xfrm>
            <a:off x="3204865" y="4361199"/>
            <a:ext cx="2786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one </a:t>
            </a:r>
          </a:p>
          <a:p>
            <a:pPr algn="ctr"/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’acceptation de H</a:t>
            </a:r>
            <a:r>
              <a:rPr lang="en-CA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CA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ZoneTexte 12"/>
          <p:cNvSpPr txBox="1"/>
          <p:nvPr>
            <p:custDataLst>
              <p:tags r:id="rId8"/>
            </p:custDataLst>
          </p:nvPr>
        </p:nvSpPr>
        <p:spPr>
          <a:xfrm>
            <a:off x="6293076" y="5209019"/>
            <a:ext cx="27860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one </a:t>
            </a:r>
          </a:p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rejet</a:t>
            </a:r>
          </a:p>
        </p:txBody>
      </p:sp>
      <p:cxnSp>
        <p:nvCxnSpPr>
          <p:cNvPr id="16" name="Connecteur droit avec flèche 15"/>
          <p:cNvCxnSpPr/>
          <p:nvPr>
            <p:custDataLst>
              <p:tags r:id="rId9"/>
            </p:custDataLst>
          </p:nvPr>
        </p:nvCxnSpPr>
        <p:spPr>
          <a:xfrm flipH="1">
            <a:off x="6970212" y="5699138"/>
            <a:ext cx="142876" cy="353606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>
            <p:custDataLst>
              <p:tags r:id="rId10"/>
            </p:custDataLst>
          </p:nvPr>
        </p:nvSpPr>
        <p:spPr>
          <a:xfrm>
            <a:off x="6486885" y="6068454"/>
            <a:ext cx="1000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ique</a:t>
            </a:r>
          </a:p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96 </a:t>
            </a:r>
          </a:p>
        </p:txBody>
      </p:sp>
      <p:sp>
        <p:nvSpPr>
          <p:cNvPr id="21" name="ZoneTexte 20"/>
          <p:cNvSpPr txBox="1"/>
          <p:nvPr>
            <p:custDataLst>
              <p:tags r:id="rId11"/>
            </p:custDataLst>
          </p:nvPr>
        </p:nvSpPr>
        <p:spPr>
          <a:xfrm>
            <a:off x="1759228" y="6094728"/>
            <a:ext cx="1142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ique</a:t>
            </a:r>
          </a:p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,96 </a:t>
            </a:r>
          </a:p>
        </p:txBody>
      </p:sp>
      <p:sp>
        <p:nvSpPr>
          <p:cNvPr id="23" name="ZoneTexte 22"/>
          <p:cNvSpPr txBox="1"/>
          <p:nvPr>
            <p:custDataLst>
              <p:tags r:id="rId12"/>
            </p:custDataLst>
          </p:nvPr>
        </p:nvSpPr>
        <p:spPr>
          <a:xfrm>
            <a:off x="7344141" y="6068453"/>
            <a:ext cx="10715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t</a:t>
            </a:r>
            <a:r>
              <a:rPr lang="en-CA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é</a:t>
            </a:r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</a:p>
          <a:p>
            <a:pPr algn="ctr"/>
            <a:r>
              <a:rPr lang="en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65</a:t>
            </a:r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0" name="ZoneTexte 19"/>
          <p:cNvSpPr txBox="1"/>
          <p:nvPr>
            <p:custDataLst>
              <p:tags r:id="rId13"/>
            </p:custDataLst>
          </p:nvPr>
        </p:nvSpPr>
        <p:spPr>
          <a:xfrm>
            <a:off x="6571110" y="4821974"/>
            <a:ext cx="1593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2=0,025 </a:t>
            </a:r>
          </a:p>
        </p:txBody>
      </p:sp>
      <p:sp>
        <p:nvSpPr>
          <p:cNvPr id="24" name="ZoneTexte 23"/>
          <p:cNvSpPr txBox="1"/>
          <p:nvPr>
            <p:custDataLst>
              <p:tags r:id="rId14"/>
            </p:custDataLst>
          </p:nvPr>
        </p:nvSpPr>
        <p:spPr>
          <a:xfrm>
            <a:off x="826080" y="4868141"/>
            <a:ext cx="16718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2=0,025</a:t>
            </a:r>
            <a:endParaRPr lang="en-CA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5" name="ZoneTexte 24"/>
          <p:cNvSpPr txBox="1"/>
          <p:nvPr>
            <p:custDataLst>
              <p:tags r:id="rId15"/>
            </p:custDataLst>
          </p:nvPr>
        </p:nvSpPr>
        <p:spPr>
          <a:xfrm>
            <a:off x="500034" y="5215224"/>
            <a:ext cx="1614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one </a:t>
            </a:r>
          </a:p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 rejet</a:t>
            </a:r>
          </a:p>
        </p:txBody>
      </p:sp>
      <p:cxnSp>
        <p:nvCxnSpPr>
          <p:cNvPr id="26" name="Connecteur droit avec flèche 25"/>
          <p:cNvCxnSpPr/>
          <p:nvPr>
            <p:custDataLst>
              <p:tags r:id="rId16"/>
            </p:custDataLst>
          </p:nvPr>
        </p:nvCxnSpPr>
        <p:spPr>
          <a:xfrm>
            <a:off x="1845312" y="5861562"/>
            <a:ext cx="269543" cy="233166"/>
          </a:xfrm>
          <a:prstGeom prst="straightConnector1">
            <a:avLst/>
          </a:prstGeom>
          <a:ln>
            <a:solidFill>
              <a:schemeClr val="bg2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>
            <p:custDataLst>
              <p:tags r:id="rId17"/>
            </p:custDataLst>
          </p:nvPr>
        </p:nvSpPr>
        <p:spPr>
          <a:xfrm>
            <a:off x="3419872" y="3841109"/>
            <a:ext cx="2001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1-a</a:t>
            </a:r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95 </a:t>
            </a:r>
          </a:p>
        </p:txBody>
      </p:sp>
      <p:sp>
        <p:nvSpPr>
          <p:cNvPr id="28" name="ZoneTexte 27"/>
          <p:cNvSpPr txBox="1"/>
          <p:nvPr>
            <p:custDataLst>
              <p:tags r:id="rId18"/>
            </p:custDataLst>
          </p:nvPr>
        </p:nvSpPr>
        <p:spPr>
          <a:xfrm>
            <a:off x="2961511" y="2745137"/>
            <a:ext cx="3250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,05</a:t>
            </a:r>
          </a:p>
        </p:txBody>
      </p:sp>
      <p:sp>
        <p:nvSpPr>
          <p:cNvPr id="1025" name="Rectangle 1024"/>
          <p:cNvSpPr/>
          <p:nvPr>
            <p:custDataLst>
              <p:tags r:id="rId19"/>
            </p:custDataLst>
          </p:nvPr>
        </p:nvSpPr>
        <p:spPr>
          <a:xfrm>
            <a:off x="107504" y="1822433"/>
            <a:ext cx="83082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de recherche: il existe une différence entre les hommes et les femmes quant au temps d’écoute de la TV</a:t>
            </a:r>
          </a:p>
        </p:txBody>
      </p:sp>
      <p:sp>
        <p:nvSpPr>
          <p:cNvPr id="2" name="ZoneTexte 1"/>
          <p:cNvSpPr txBox="1"/>
          <p:nvPr>
            <p:custDataLst>
              <p:tags r:id="rId20"/>
            </p:custDataLst>
          </p:nvPr>
        </p:nvSpPr>
        <p:spPr>
          <a:xfrm>
            <a:off x="6896291" y="2068654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irmée!</a:t>
            </a:r>
          </a:p>
        </p:txBody>
      </p:sp>
      <p:cxnSp>
        <p:nvCxnSpPr>
          <p:cNvPr id="29" name="Connecteur droit 28"/>
          <p:cNvCxnSpPr/>
          <p:nvPr>
            <p:custDataLst>
              <p:tags r:id="rId21"/>
            </p:custDataLst>
          </p:nvPr>
        </p:nvCxnSpPr>
        <p:spPr>
          <a:xfrm>
            <a:off x="14726" y="1150111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>
            <p:custDataLst>
              <p:tags r:id="rId22"/>
            </p:custDataLst>
          </p:nvPr>
        </p:nvCxnSpPr>
        <p:spPr>
          <a:xfrm>
            <a:off x="14726" y="1215225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3906501" y="2320406"/>
            <a:ext cx="224933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¹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endParaRPr lang="fr-FR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ZoneTexte 30"/>
          <p:cNvSpPr txBox="1"/>
          <p:nvPr>
            <p:custDataLst>
              <p:tags r:id="rId23"/>
            </p:custDataLst>
          </p:nvPr>
        </p:nvSpPr>
        <p:spPr>
          <a:xfrm>
            <a:off x="908513" y="6150113"/>
            <a:ext cx="10715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sz="2000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é</a:t>
            </a:r>
            <a:endParaRPr lang="en-CA" sz="2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CA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,65</a:t>
            </a:r>
            <a:r>
              <a:rPr lang="en-CA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382991" y="2320406"/>
            <a:ext cx="224933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=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endParaRPr lang="fr-FR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431681" y="2791303"/>
            <a:ext cx="3252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5% des échantillons possibles</a:t>
            </a:r>
            <a:endParaRPr lang="en-CA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7" name="Connecteur droit avec flèche 36"/>
          <p:cNvCxnSpPr/>
          <p:nvPr/>
        </p:nvCxnSpPr>
        <p:spPr>
          <a:xfrm flipH="1">
            <a:off x="5055408" y="3172096"/>
            <a:ext cx="475263" cy="779583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3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7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7" grpId="0"/>
      <p:bldP spid="21" grpId="0"/>
      <p:bldP spid="23" grpId="0"/>
      <p:bldP spid="23" grpId="2"/>
      <p:bldP spid="23" grpId="3"/>
      <p:bldP spid="20" grpId="0"/>
      <p:bldP spid="24" grpId="0"/>
      <p:bldP spid="25" grpId="0"/>
      <p:bldP spid="27" grpId="0"/>
      <p:bldP spid="27" grpId="1"/>
      <p:bldP spid="28" grpId="0"/>
      <p:bldP spid="2" grpId="0"/>
      <p:bldP spid="2" grpId="1"/>
      <p:bldP spid="31" grpId="0"/>
      <p:bldP spid="31" grpId="1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643050"/>
            <a:ext cx="8496944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24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mment comparer deux moyennes en termes de différence à l’aide principalement du test </a:t>
            </a:r>
            <a:r>
              <a:rPr lang="fr-CA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Student?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Justifier, définir le test </a:t>
            </a:r>
            <a:r>
              <a:rPr lang="fr-CA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reconnaître les situations de recherche où son utilisation est appropriée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nalyser un tableau, un diagramme et une courbe des moyennes pour une variable dichotomique 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ffectuer un test </a:t>
            </a:r>
            <a:r>
              <a:rPr lang="fr-CA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t interpréter les résultats en termes de signification statistique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fférencier un test bilatéral d’un test unilatéral</a:t>
            </a:r>
          </a:p>
          <a:p>
            <a:pPr lvl="1"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er et interpréter la mesure d’association êta-carré en termes de signification réelle</a:t>
            </a:r>
            <a:endParaRPr lang="fr-C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C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2"/>
            </p:custDataLst>
          </p:nvPr>
        </p:nvSpPr>
        <p:spPr bwMode="auto">
          <a:xfrm>
            <a:off x="685800" y="1643050"/>
            <a:ext cx="7772400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bg2">
                  <a:lumMod val="40000"/>
                  <a:lumOff val="60000"/>
                </a:schemeClr>
              </a:buClr>
            </a:pPr>
            <a:endParaRPr lang="fr-CA" dirty="0"/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23D268CA-C5D1-4340-A7A8-C21C5A13964F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5"/>
            </p:custDataLst>
          </p:nvPr>
        </p:nvSpPr>
        <p:spPr>
          <a:xfrm>
            <a:off x="0" y="442999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noProof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u programme</a:t>
            </a:r>
          </a:p>
        </p:txBody>
      </p:sp>
      <p:cxnSp>
        <p:nvCxnSpPr>
          <p:cNvPr id="10" name="Connecteur droit 9"/>
          <p:cNvCxnSpPr/>
          <p:nvPr>
            <p:custDataLst>
              <p:tags r:id="rId6"/>
            </p:custDataLst>
          </p:nvPr>
        </p:nvCxnSpPr>
        <p:spPr>
          <a:xfrm>
            <a:off x="0" y="1208098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0" y="1273212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51520" y="1916832"/>
            <a:ext cx="8663880" cy="44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209400" indent="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Règle de décision: rejet de H</a:t>
            </a:r>
            <a:r>
              <a:rPr lang="fr-FR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i </a:t>
            </a:r>
          </a:p>
          <a:p>
            <a:pPr marL="933450" lvl="1" indent="-32400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é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&gt;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ritique</a:t>
            </a:r>
          </a:p>
          <a:p>
            <a:pPr marL="533400" indent="-324000">
              <a:lnSpc>
                <a:spcPct val="90000"/>
              </a:lnSpc>
              <a:spcBef>
                <a:spcPts val="24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écision: la valeur calculé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bsol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u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2,65) excède la valeur critique du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1,96), avec 1938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l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un seuil 0,05 pour un test bilatéral. On rejette donc l’hypothèse nulle</a:t>
            </a:r>
          </a:p>
          <a:p>
            <a:pPr marL="933450" lvl="1" indent="-28800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[Autrement dit, l’écart symbolisé par la valeur 2,65 est différent de 0 et ne serait pas dû au hasard de l’échantillonnage</a:t>
            </a:r>
          </a:p>
          <a:p>
            <a:pPr marL="533400" indent="-288000">
              <a:lnSpc>
                <a:spcPct val="90000"/>
              </a:lnSpc>
              <a:spcBef>
                <a:spcPts val="24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clusion: il existe un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lation statistique significativ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ntre le sexe et le temps d’écoute de la TV. I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 y a au moins 95% de chance que la différence H/F existe dans </a:t>
            </a:r>
            <a:r>
              <a:rPr lang="fr-CA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…</a:t>
            </a: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933450" lvl="1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0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4AFF711A-50CF-4553-8215-60CAF86802C7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58726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4726" y="1142984"/>
            <a:ext cx="91292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écision &amp; conclusion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14726" y="1150111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14726" y="1215225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>
            <p:custDataLst>
              <p:tags r:id="rId8"/>
            </p:custDataLst>
          </p:nvPr>
        </p:nvCxnSpPr>
        <p:spPr>
          <a:xfrm>
            <a:off x="539552" y="2132856"/>
            <a:ext cx="40183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251520" y="1916832"/>
            <a:ext cx="8535322" cy="4441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 test bilatéral est utilisé lorsque qu’on s’intéresse seulement à la différence entre les deux moyennes</a:t>
            </a:r>
          </a:p>
          <a:p>
            <a:pPr marL="933450" lvl="1" indent="-3240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l considère les deux côtés de la distribution d’échantillonnage</a:t>
            </a:r>
          </a:p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eu importe qu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oit + ou - :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¹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l est plus exigeant et donc demeure plus souvent utilisé</a:t>
            </a:r>
          </a:p>
          <a:p>
            <a:pPr marL="533400" indent="-324000">
              <a:lnSpc>
                <a:spcPct val="90000"/>
              </a:lnSpc>
              <a:spcBef>
                <a:spcPts val="24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 test unilatéral est utilisé lorsque la direction de la différence entre les deux moyennes est prédite</a:t>
            </a:r>
          </a:p>
          <a:p>
            <a:pPr marL="933450" lvl="1" indent="-2880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l ne considère qu’un côté de la distribution d’échantillonnage</a:t>
            </a:r>
          </a:p>
          <a:p>
            <a:pPr marL="933450" lvl="1" indent="-288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Que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t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oit + ou - importe: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: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&lt;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&gt;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933450" lvl="1" indent="-288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associé à un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Arial" pitchFamily="34" charset="0"/>
              </a:rPr>
              <a:t>a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2 fois plus petit (ex: 0,025 contre 0,05)</a:t>
            </a:r>
          </a:p>
          <a:p>
            <a:pPr marL="933450" lvl="1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1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556FBA9E-83EB-45FF-8AFB-5E45E6737C13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28604"/>
            <a:ext cx="9129274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est bilatéral vs. test unilatéral</a:t>
            </a:r>
          </a:p>
        </p:txBody>
      </p:sp>
      <p:cxnSp>
        <p:nvCxnSpPr>
          <p:cNvPr id="15" name="Connecteur droit 14"/>
          <p:cNvCxnSpPr/>
          <p:nvPr>
            <p:custDataLst>
              <p:tags r:id="rId6"/>
            </p:custDataLst>
          </p:nvPr>
        </p:nvCxnSpPr>
        <p:spPr>
          <a:xfrm>
            <a:off x="14726" y="1150111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14726" y="1215225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500034" y="1785926"/>
            <a:ext cx="8358246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933450" lvl="1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2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DA3B3159-62FE-4991-AC97-49652CFAFB38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15890"/>
            <a:ext cx="9143999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-1" y="1081354"/>
            <a:ext cx="914399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 Test bilatéral vs. test unilatéral</a:t>
            </a:r>
          </a:p>
        </p:txBody>
      </p:sp>
      <p:pic>
        <p:nvPicPr>
          <p:cNvPr id="2050" name="Picture 2" descr="C:\Users\Admin\Desktop\Sans titre.jp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6" y="1653799"/>
            <a:ext cx="8419783" cy="4871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ZoneTexte 26"/>
          <p:cNvSpPr txBox="1"/>
          <p:nvPr>
            <p:custDataLst>
              <p:tags r:id="rId7"/>
            </p:custDataLst>
          </p:nvPr>
        </p:nvSpPr>
        <p:spPr>
          <a:xfrm>
            <a:off x="1088470" y="6033302"/>
            <a:ext cx="531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bg1"/>
                </a:solidFill>
              </a:rPr>
              <a:t>dl</a:t>
            </a:r>
            <a:endParaRPr lang="fr-FR" b="1" dirty="0">
              <a:solidFill>
                <a:schemeClr val="bg1"/>
              </a:solidFill>
            </a:endParaRPr>
          </a:p>
        </p:txBody>
      </p:sp>
      <p:sp>
        <p:nvSpPr>
          <p:cNvPr id="28" name="ZoneTexte 27"/>
          <p:cNvSpPr txBox="1"/>
          <p:nvPr>
            <p:custDataLst>
              <p:tags r:id="rId8"/>
            </p:custDataLst>
          </p:nvPr>
        </p:nvSpPr>
        <p:spPr>
          <a:xfrm>
            <a:off x="4934107" y="3349144"/>
            <a:ext cx="431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</a:rPr>
              <a:t>α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34" name="Ellipse 33"/>
          <p:cNvSpPr/>
          <p:nvPr>
            <p:custDataLst>
              <p:tags r:id="rId9"/>
            </p:custDataLst>
          </p:nvPr>
        </p:nvSpPr>
        <p:spPr>
          <a:xfrm>
            <a:off x="4285616" y="3406462"/>
            <a:ext cx="648491" cy="3470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ln w="38100">
                <a:solidFill>
                  <a:schemeClr val="tx1"/>
                </a:solidFill>
              </a:ln>
            </a:endParaRPr>
          </a:p>
        </p:txBody>
      </p:sp>
      <p:sp>
        <p:nvSpPr>
          <p:cNvPr id="35" name="Ellipse 34"/>
          <p:cNvSpPr/>
          <p:nvPr>
            <p:custDataLst>
              <p:tags r:id="rId10"/>
            </p:custDataLst>
          </p:nvPr>
        </p:nvSpPr>
        <p:spPr>
          <a:xfrm>
            <a:off x="655685" y="6090619"/>
            <a:ext cx="432785" cy="347030"/>
          </a:xfrm>
          <a:prstGeom prst="ellipse">
            <a:avLst/>
          </a:prstGeom>
          <a:noFill/>
          <a:ln w="571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ln w="38100">
                <a:solidFill>
                  <a:schemeClr val="tx1"/>
                </a:solidFill>
              </a:ln>
            </a:endParaRPr>
          </a:p>
        </p:txBody>
      </p:sp>
      <p:cxnSp>
        <p:nvCxnSpPr>
          <p:cNvPr id="5" name="Connecteur droit 4"/>
          <p:cNvCxnSpPr/>
          <p:nvPr>
            <p:custDataLst>
              <p:tags r:id="rId11"/>
            </p:custDataLst>
          </p:nvPr>
        </p:nvCxnSpPr>
        <p:spPr>
          <a:xfrm>
            <a:off x="6086022" y="3231991"/>
            <a:ext cx="136629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6" name="Connecteur droit 35"/>
          <p:cNvCxnSpPr/>
          <p:nvPr>
            <p:custDataLst>
              <p:tags r:id="rId12"/>
            </p:custDataLst>
          </p:nvPr>
        </p:nvCxnSpPr>
        <p:spPr>
          <a:xfrm>
            <a:off x="6086022" y="2348880"/>
            <a:ext cx="1440159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>
            <p:custDataLst>
              <p:tags r:id="rId13"/>
            </p:custDataLst>
          </p:nvPr>
        </p:nvSpPr>
        <p:spPr>
          <a:xfrm>
            <a:off x="4285616" y="6090619"/>
            <a:ext cx="864197" cy="34703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37" name="ZoneTexte 36"/>
          <p:cNvSpPr txBox="1"/>
          <p:nvPr>
            <p:custDataLst>
              <p:tags r:id="rId14"/>
            </p:custDataLst>
          </p:nvPr>
        </p:nvSpPr>
        <p:spPr>
          <a:xfrm>
            <a:off x="3635896" y="2492896"/>
            <a:ext cx="431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solidFill>
                  <a:schemeClr val="bg2"/>
                </a:solidFill>
              </a:rPr>
              <a:t>α</a:t>
            </a:r>
            <a:endParaRPr lang="fr-FR" b="1" dirty="0">
              <a:solidFill>
                <a:schemeClr val="bg2"/>
              </a:solidFill>
            </a:endParaRPr>
          </a:p>
        </p:txBody>
      </p:sp>
      <p:sp>
        <p:nvSpPr>
          <p:cNvPr id="38" name="Ellipse 37"/>
          <p:cNvSpPr/>
          <p:nvPr>
            <p:custDataLst>
              <p:tags r:id="rId15"/>
            </p:custDataLst>
          </p:nvPr>
        </p:nvSpPr>
        <p:spPr>
          <a:xfrm>
            <a:off x="2989679" y="2524653"/>
            <a:ext cx="648491" cy="347030"/>
          </a:xfrm>
          <a:prstGeom prst="ellipse">
            <a:avLst/>
          </a:prstGeom>
          <a:noFill/>
          <a:ln w="571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>
              <a:ln w="38100">
                <a:solidFill>
                  <a:schemeClr val="tx1"/>
                </a:solidFill>
              </a:ln>
              <a:solidFill>
                <a:schemeClr val="bg2"/>
              </a:solidFill>
            </a:endParaRPr>
          </a:p>
        </p:txBody>
      </p:sp>
      <p:sp>
        <p:nvSpPr>
          <p:cNvPr id="39" name="Rectangle 38"/>
          <p:cNvSpPr/>
          <p:nvPr>
            <p:custDataLst>
              <p:tags r:id="rId16"/>
            </p:custDataLst>
          </p:nvPr>
        </p:nvSpPr>
        <p:spPr>
          <a:xfrm>
            <a:off x="3008805" y="6090619"/>
            <a:ext cx="864197" cy="347030"/>
          </a:xfrm>
          <a:prstGeom prst="rect">
            <a:avLst/>
          </a:prstGeom>
          <a:noFill/>
          <a:ln w="381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23" name="Connecteur droit 22"/>
          <p:cNvCxnSpPr/>
          <p:nvPr>
            <p:custDataLst>
              <p:tags r:id="rId17"/>
            </p:custDataLst>
          </p:nvPr>
        </p:nvCxnSpPr>
        <p:spPr>
          <a:xfrm>
            <a:off x="0" y="1094092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>
            <p:custDataLst>
              <p:tags r:id="rId18"/>
            </p:custDataLst>
          </p:nvPr>
        </p:nvCxnSpPr>
        <p:spPr>
          <a:xfrm>
            <a:off x="0" y="1159206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726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4" grpId="0" animBg="1"/>
      <p:bldP spid="35" grpId="0" animBg="1"/>
      <p:bldP spid="8" grpId="0" animBg="1"/>
      <p:bldP spid="37" grpId="0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1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3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39F92F4A-B69D-4C79-ADA5-E24DBF8EB7FC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-16511" y="511230"/>
            <a:ext cx="913918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-10752" y="1211519"/>
            <a:ext cx="91431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Test unilatéral: illustration graphique (</a:t>
            </a: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Arial" pitchFamily="34" charset="0"/>
              </a:rPr>
              <a:t>a</a:t>
            </a: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=0,05)</a:t>
            </a:r>
          </a:p>
        </p:txBody>
      </p:sp>
      <p:pic>
        <p:nvPicPr>
          <p:cNvPr id="2050" name="Picture 2" descr="C:\Documents and Settings\El Hadj TOURE\Bureau\Nouvelle image (2).pn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 rotWithShape="1">
          <a:blip r:embed="rId27"/>
          <a:srcRect t="4267" b="4653"/>
          <a:stretch/>
        </p:blipFill>
        <p:spPr bwMode="auto">
          <a:xfrm>
            <a:off x="-16511" y="3071602"/>
            <a:ext cx="4571999" cy="38388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51" name="Picture 3" descr="C:\Documents and Settings\El Hadj TOURE\Bureau\Nouvelle image (20)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 rotWithShape="1">
          <a:blip r:embed="rId28"/>
          <a:srcRect t="4648" b="4271"/>
          <a:stretch/>
        </p:blipFill>
        <p:spPr bwMode="auto">
          <a:xfrm>
            <a:off x="4492067" y="3071603"/>
            <a:ext cx="4643406" cy="383888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3" name="ZoneTexte 12"/>
          <p:cNvSpPr txBox="1"/>
          <p:nvPr>
            <p:custDataLst>
              <p:tags r:id="rId7"/>
            </p:custDataLst>
          </p:nvPr>
        </p:nvSpPr>
        <p:spPr>
          <a:xfrm>
            <a:off x="1228448" y="4907623"/>
            <a:ext cx="20591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ptation de H</a:t>
            </a:r>
            <a:r>
              <a:rPr lang="en-CA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CA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ZoneTexte 14"/>
          <p:cNvSpPr txBox="1"/>
          <p:nvPr>
            <p:custDataLst>
              <p:tags r:id="rId8"/>
            </p:custDataLst>
          </p:nvPr>
        </p:nvSpPr>
        <p:spPr>
          <a:xfrm>
            <a:off x="5658522" y="4932472"/>
            <a:ext cx="21117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ptation de H</a:t>
            </a:r>
            <a:r>
              <a:rPr lang="en-CA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endParaRPr lang="en-CA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ZoneTexte 20"/>
          <p:cNvSpPr txBox="1"/>
          <p:nvPr>
            <p:custDataLst>
              <p:tags r:id="rId9"/>
            </p:custDataLst>
          </p:nvPr>
        </p:nvSpPr>
        <p:spPr>
          <a:xfrm>
            <a:off x="590182" y="6065565"/>
            <a:ext cx="11805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ique</a:t>
            </a:r>
          </a:p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,645 </a:t>
            </a:r>
          </a:p>
        </p:txBody>
      </p:sp>
      <p:sp>
        <p:nvSpPr>
          <p:cNvPr id="26" name="ZoneTexte 25"/>
          <p:cNvSpPr txBox="1"/>
          <p:nvPr>
            <p:custDataLst>
              <p:tags r:id="rId10"/>
            </p:custDataLst>
          </p:nvPr>
        </p:nvSpPr>
        <p:spPr>
          <a:xfrm>
            <a:off x="7458220" y="6080940"/>
            <a:ext cx="1179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itique</a:t>
            </a:r>
          </a:p>
          <a:p>
            <a:pPr algn="ctr"/>
            <a:r>
              <a:rPr lang="en-C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645 </a:t>
            </a:r>
          </a:p>
        </p:txBody>
      </p:sp>
      <p:sp>
        <p:nvSpPr>
          <p:cNvPr id="20" name="ZoneTexte 19"/>
          <p:cNvSpPr txBox="1"/>
          <p:nvPr>
            <p:custDataLst>
              <p:tags r:id="rId11"/>
            </p:custDataLst>
          </p:nvPr>
        </p:nvSpPr>
        <p:spPr>
          <a:xfrm>
            <a:off x="-285947" y="5252501"/>
            <a:ext cx="14393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,05 </a:t>
            </a:r>
          </a:p>
        </p:txBody>
      </p:sp>
      <p:sp>
        <p:nvSpPr>
          <p:cNvPr id="25" name="ZoneTexte 24"/>
          <p:cNvSpPr txBox="1"/>
          <p:nvPr>
            <p:custDataLst>
              <p:tags r:id="rId12"/>
            </p:custDataLst>
          </p:nvPr>
        </p:nvSpPr>
        <p:spPr>
          <a:xfrm>
            <a:off x="1268530" y="4384979"/>
            <a:ext cx="2001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1-a</a:t>
            </a:r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95 </a:t>
            </a:r>
          </a:p>
        </p:txBody>
      </p:sp>
      <p:sp>
        <p:nvSpPr>
          <p:cNvPr id="28" name="ZoneTexte 27"/>
          <p:cNvSpPr txBox="1"/>
          <p:nvPr>
            <p:custDataLst>
              <p:tags r:id="rId13"/>
            </p:custDataLst>
          </p:nvPr>
        </p:nvSpPr>
        <p:spPr>
          <a:xfrm>
            <a:off x="5704858" y="4427944"/>
            <a:ext cx="2065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1-a</a:t>
            </a:r>
            <a:r>
              <a:rPr lang="en-CA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0,95 </a:t>
            </a:r>
          </a:p>
        </p:txBody>
      </p:sp>
      <p:sp>
        <p:nvSpPr>
          <p:cNvPr id="29" name="ZoneTexte 28"/>
          <p:cNvSpPr txBox="1"/>
          <p:nvPr>
            <p:custDataLst>
              <p:tags r:id="rId14"/>
            </p:custDataLst>
          </p:nvPr>
        </p:nvSpPr>
        <p:spPr>
          <a:xfrm>
            <a:off x="7894971" y="5246753"/>
            <a:ext cx="1485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CA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,05 </a:t>
            </a:r>
          </a:p>
        </p:txBody>
      </p:sp>
      <p:sp>
        <p:nvSpPr>
          <p:cNvPr id="30" name="ZoneTexte 29"/>
          <p:cNvSpPr txBox="1"/>
          <p:nvPr>
            <p:custDataLst>
              <p:tags r:id="rId15"/>
            </p:custDataLst>
          </p:nvPr>
        </p:nvSpPr>
        <p:spPr>
          <a:xfrm>
            <a:off x="-115700" y="6065552"/>
            <a:ext cx="1000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é</a:t>
            </a:r>
          </a:p>
          <a:p>
            <a:pPr algn="ctr"/>
            <a:r>
              <a:rPr lang="en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2,65</a:t>
            </a:r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7" name="ZoneTexte 26"/>
          <p:cNvSpPr txBox="1"/>
          <p:nvPr>
            <p:custDataLst>
              <p:tags r:id="rId16"/>
            </p:custDataLst>
          </p:nvPr>
        </p:nvSpPr>
        <p:spPr>
          <a:xfrm>
            <a:off x="8315591" y="6049132"/>
            <a:ext cx="1000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</a:t>
            </a:r>
            <a:r>
              <a:rPr lang="en-CA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é</a:t>
            </a:r>
          </a:p>
          <a:p>
            <a:pPr algn="ctr"/>
            <a:r>
              <a:rPr lang="en-CA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65</a:t>
            </a:r>
            <a:r>
              <a:rPr lang="en-CA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32" name="Espace réservé du texte 2"/>
          <p:cNvSpPr>
            <a:spLocks noGrp="1"/>
          </p:cNvSpPr>
          <p:nvPr>
            <p:custDataLst>
              <p:tags r:id="rId17"/>
            </p:custDataLst>
          </p:nvPr>
        </p:nvSpPr>
        <p:spPr bwMode="auto">
          <a:xfrm>
            <a:off x="171519" y="3010632"/>
            <a:ext cx="4320548" cy="41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unilatéral gauche ou inférieur</a:t>
            </a:r>
          </a:p>
        </p:txBody>
      </p:sp>
      <p:sp>
        <p:nvSpPr>
          <p:cNvPr id="33" name="Rectangle 32"/>
          <p:cNvSpPr/>
          <p:nvPr>
            <p:custDataLst>
              <p:tags r:id="rId18"/>
            </p:custDataLst>
          </p:nvPr>
        </p:nvSpPr>
        <p:spPr>
          <a:xfrm>
            <a:off x="-900608" y="2085182"/>
            <a:ext cx="57606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Les hommes consacrent moins d’heures que les femmes à regarder la TV</a:t>
            </a:r>
          </a:p>
        </p:txBody>
      </p:sp>
      <p:sp>
        <p:nvSpPr>
          <p:cNvPr id="34" name="Rectangle 33"/>
          <p:cNvSpPr/>
          <p:nvPr>
            <p:custDataLst>
              <p:tags r:id="rId19"/>
            </p:custDataLst>
          </p:nvPr>
        </p:nvSpPr>
        <p:spPr>
          <a:xfrm>
            <a:off x="3729994" y="2085182"/>
            <a:ext cx="55843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12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Les femmes consacrent plus d’heures que les hommes à regarder la TV</a:t>
            </a:r>
          </a:p>
        </p:txBody>
      </p:sp>
      <p:sp>
        <p:nvSpPr>
          <p:cNvPr id="35" name="Espace réservé du texte 2"/>
          <p:cNvSpPr>
            <a:spLocks noGrp="1"/>
          </p:cNvSpPr>
          <p:nvPr>
            <p:custDataLst>
              <p:tags r:id="rId20"/>
            </p:custDataLst>
          </p:nvPr>
        </p:nvSpPr>
        <p:spPr bwMode="auto">
          <a:xfrm>
            <a:off x="4524026" y="3008512"/>
            <a:ext cx="4066268" cy="418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unilatéral droite ou supérieur</a:t>
            </a:r>
          </a:p>
        </p:txBody>
      </p:sp>
      <p:sp>
        <p:nvSpPr>
          <p:cNvPr id="31" name="ZoneTexte 30"/>
          <p:cNvSpPr txBox="1"/>
          <p:nvPr>
            <p:custDataLst>
              <p:tags r:id="rId21"/>
            </p:custDataLst>
          </p:nvPr>
        </p:nvSpPr>
        <p:spPr>
          <a:xfrm>
            <a:off x="1575709" y="1765517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irmée!</a:t>
            </a:r>
          </a:p>
        </p:txBody>
      </p:sp>
      <p:sp>
        <p:nvSpPr>
          <p:cNvPr id="36" name="ZoneTexte 35"/>
          <p:cNvSpPr txBox="1"/>
          <p:nvPr>
            <p:custDataLst>
              <p:tags r:id="rId22"/>
            </p:custDataLst>
          </p:nvPr>
        </p:nvSpPr>
        <p:spPr>
          <a:xfrm>
            <a:off x="6228184" y="1780280"/>
            <a:ext cx="1666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firmée!</a:t>
            </a:r>
          </a:p>
        </p:txBody>
      </p:sp>
      <p:cxnSp>
        <p:nvCxnSpPr>
          <p:cNvPr id="37" name="Connecteur droit 36"/>
          <p:cNvCxnSpPr/>
          <p:nvPr>
            <p:custDataLst>
              <p:tags r:id="rId23"/>
            </p:custDataLst>
          </p:nvPr>
        </p:nvCxnSpPr>
        <p:spPr>
          <a:xfrm>
            <a:off x="-26284" y="1224269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>
            <p:custDataLst>
              <p:tags r:id="rId24"/>
            </p:custDataLst>
          </p:nvPr>
        </p:nvCxnSpPr>
        <p:spPr>
          <a:xfrm>
            <a:off x="-26284" y="1289383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770728" y="2582892"/>
            <a:ext cx="17187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&lt;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fr-CA" dirty="0"/>
          </a:p>
        </p:txBody>
      </p:sp>
      <p:sp>
        <p:nvSpPr>
          <p:cNvPr id="3" name="Rectangle 2"/>
          <p:cNvSpPr/>
          <p:nvPr/>
        </p:nvSpPr>
        <p:spPr>
          <a:xfrm>
            <a:off x="7398976" y="2531458"/>
            <a:ext cx="1704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Calibri"/>
              </a:rPr>
              <a:t>&gt;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fr-CA" dirty="0"/>
          </a:p>
        </p:txBody>
      </p:sp>
      <p:sp>
        <p:nvSpPr>
          <p:cNvPr id="39" name="Rectangle 38"/>
          <p:cNvSpPr/>
          <p:nvPr/>
        </p:nvSpPr>
        <p:spPr>
          <a:xfrm>
            <a:off x="-534712" y="2602224"/>
            <a:ext cx="224933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=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endParaRPr lang="fr-FR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4788494" y="2539469"/>
            <a:ext cx="224933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= </a:t>
            </a:r>
            <a:r>
              <a:rPr lang="fr-FR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fr-FR" i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7" dur="2000" fill="hold"/>
                                        <p:tgtEl>
                                          <p:spTgt spid="3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21" grpId="0"/>
      <p:bldP spid="26" grpId="0"/>
      <p:bldP spid="20" grpId="0"/>
      <p:bldP spid="25" grpId="0"/>
      <p:bldP spid="28" grpId="0"/>
      <p:bldP spid="29" grpId="0"/>
      <p:bldP spid="30" grpId="0"/>
      <p:bldP spid="27" grpId="0"/>
      <p:bldP spid="32" grpId="0"/>
      <p:bldP spid="34" grpId="0"/>
      <p:bldP spid="35" grpId="0"/>
      <p:bldP spid="31" grpId="0"/>
      <p:bldP spid="31" grpId="1"/>
      <p:bldP spid="36" grpId="0"/>
      <p:bldP spid="36" grpId="1"/>
      <p:bldP spid="3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179512" y="1844824"/>
            <a:ext cx="8750206" cy="451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mme le test du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le test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ne renseigne que sur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gnification statist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influencée par le nombre de cas</a:t>
            </a:r>
          </a:p>
          <a:p>
            <a:pPr marL="533400" indent="-324000">
              <a:lnSpc>
                <a:spcPct val="90000"/>
              </a:lnSpc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ur évaluer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gnification réelle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aille de l’effet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intensité), on se réfère à l’êta-carré (varie entre 0 et 1)</a:t>
            </a:r>
          </a:p>
          <a:p>
            <a:pPr marL="952350"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666600" lvl="1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952350"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valeur de </a:t>
            </a:r>
            <a:r>
              <a:rPr lang="fr-F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Arial" pitchFamily="34" charset="0"/>
              </a:rPr>
              <a:t>h</a:t>
            </a:r>
            <a:r>
              <a:rPr lang="fr-FR" sz="2000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Arial" pitchFamily="34" charset="0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ou</a:t>
            </a:r>
            <a:r>
              <a:rPr lang="el-GR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</a:t>
            </a:r>
            <a:r>
              <a:rPr lang="en-CA" sz="2000" baseline="3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indique la présence d’effet de petite taille (0,0036), d’après la règle de Cohen (1988): le sexe explique 0,36% de la variation dans le temps d’écoute de la TV</a:t>
            </a:r>
          </a:p>
          <a:p>
            <a:pPr marL="933450" lvl="1" indent="-288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933450" lvl="1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285720" y="6492875"/>
            <a:ext cx="2133600" cy="365125"/>
          </a:xfrm>
        </p:spPr>
        <p:txBody>
          <a:bodyPr/>
          <a:lstStyle/>
          <a:p>
            <a:fld id="{6542178B-4ECD-410B-BB25-2727662B7C99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68411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11353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FR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Au-delà de la </a:t>
            </a:r>
            <a:r>
              <a:rPr lang="fr-FR" sz="3000" spc="-15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sig</a:t>
            </a:r>
            <a:r>
              <a:rPr lang="fr-FR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. statistique: la </a:t>
            </a:r>
            <a:r>
              <a:rPr lang="fr-FR" sz="3000" spc="-15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sig</a:t>
            </a:r>
            <a:r>
              <a:rPr lang="fr-FR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. réelle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454" y="5420246"/>
            <a:ext cx="7874400" cy="9361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Connecteur droit 14"/>
          <p:cNvCxnSpPr/>
          <p:nvPr>
            <p:custDataLst>
              <p:tags r:id="rId7"/>
            </p:custDataLst>
          </p:nvPr>
        </p:nvCxnSpPr>
        <p:spPr>
          <a:xfrm>
            <a:off x="14726" y="1150111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8"/>
            </p:custDataLst>
          </p:nvPr>
        </p:nvCxnSpPr>
        <p:spPr>
          <a:xfrm>
            <a:off x="14726" y="1215225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t 16">
                <a:extLst>
                  <a:ext uri="{FF2B5EF4-FFF2-40B4-BE49-F238E27FC236}">
                    <a16:creationId xmlns:a16="http://schemas.microsoft.com/office/drawing/2014/main" id="{21AE8102-35A7-4D13-AF54-01C198B72D7D}"/>
                  </a:ext>
                </a:extLst>
              </p:cNvPr>
              <p:cNvSpPr txBox="1"/>
              <p:nvPr/>
            </p:nvSpPr>
            <p:spPr bwMode="auto">
              <a:xfrm>
                <a:off x="2123728" y="3573016"/>
                <a:ext cx="2448272" cy="864096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>
                <a:normAutofit/>
              </a:bodyPr>
              <a:lstStyle/>
              <a:p>
                <a:r>
                  <a:rPr lang="fr-CA" dirty="0">
                    <a:solidFill>
                      <a:srgbClr val="000000"/>
                    </a:solidFill>
                  </a:rPr>
                  <a:t> </a:t>
                </a:r>
                <a:r>
                  <a:rPr lang="el-GR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cs typeface="Arial" pitchFamily="34" charset="0"/>
                  </a:rPr>
                  <a:t>η</a:t>
                </a:r>
                <a:r>
                  <a:rPr lang="en-CA" baseline="30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itchFamily="34" charset="0"/>
                    <a:cs typeface="Arial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fr-CA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CA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CA" b="0" i="1" baseline="30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CA" b="0" i="1" baseline="300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(</m:t>
                        </m:r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fr-CA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−2)</m:t>
                        </m:r>
                      </m:den>
                    </m:f>
                  </m:oMath>
                </a14:m>
                <a:endParaRPr lang="fr-CA" dirty="0"/>
              </a:p>
            </p:txBody>
          </p:sp>
        </mc:Choice>
        <mc:Fallback xmlns="">
          <p:sp>
            <p:nvSpPr>
              <p:cNvPr id="20" name="Objet 16">
                <a:extLst>
                  <a:ext uri="{FF2B5EF4-FFF2-40B4-BE49-F238E27FC236}">
                    <a16:creationId xmlns:a16="http://schemas.microsoft.com/office/drawing/2014/main" id="{21AE8102-35A7-4D13-AF54-01C198B72D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3728" y="3573016"/>
                <a:ext cx="2448272" cy="864096"/>
              </a:xfrm>
              <a:prstGeom prst="rect">
                <a:avLst/>
              </a:prstGeom>
              <a:blipFill>
                <a:blip r:embed="rId12"/>
                <a:stretch>
                  <a:fillRect l="-498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t 16">
                <a:extLst>
                  <a:ext uri="{FF2B5EF4-FFF2-40B4-BE49-F238E27FC236}">
                    <a16:creationId xmlns:a16="http://schemas.microsoft.com/office/drawing/2014/main" id="{F19FA8D3-C439-444E-AE8A-7060BA72EC65}"/>
                  </a:ext>
                </a:extLst>
              </p:cNvPr>
              <p:cNvSpPr txBox="1"/>
              <p:nvPr/>
            </p:nvSpPr>
            <p:spPr bwMode="auto">
              <a:xfrm>
                <a:off x="7236294" y="3573016"/>
                <a:ext cx="864098" cy="864096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>
                <a:normAutofit fontScale="62500" lnSpcReduction="20000"/>
              </a:bodyPr>
              <a:lstStyle/>
              <a:p>
                <a:endParaRPr lang="fr-CA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CA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0036</m:t>
                      </m:r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21" name="Objet 16">
                <a:extLst>
                  <a:ext uri="{FF2B5EF4-FFF2-40B4-BE49-F238E27FC236}">
                    <a16:creationId xmlns:a16="http://schemas.microsoft.com/office/drawing/2014/main" id="{F19FA8D3-C439-444E-AE8A-7060BA72E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6294" y="3573016"/>
                <a:ext cx="864098" cy="864096"/>
              </a:xfrm>
              <a:prstGeom prst="rect">
                <a:avLst/>
              </a:prstGeom>
              <a:blipFill>
                <a:blip r:embed="rId13"/>
                <a:stretch>
                  <a:fillRect r="-563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t 16">
                <a:extLst>
                  <a:ext uri="{FF2B5EF4-FFF2-40B4-BE49-F238E27FC236}">
                    <a16:creationId xmlns:a16="http://schemas.microsoft.com/office/drawing/2014/main" id="{9D28373A-447E-4114-9C0C-A08A9798DA78}"/>
                  </a:ext>
                </a:extLst>
              </p:cNvPr>
              <p:cNvSpPr txBox="1"/>
              <p:nvPr/>
            </p:nvSpPr>
            <p:spPr bwMode="auto">
              <a:xfrm>
                <a:off x="4554614" y="3573016"/>
                <a:ext cx="2681681" cy="864096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CA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CA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CA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65</m:t>
                          </m:r>
                          <m:r>
                            <a:rPr lang="fr-CA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fr-CA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,65</m:t>
                          </m:r>
                          <m:r>
                            <a:rPr lang="fr-CA" b="0" i="1" baseline="30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r-CA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(855+1085−2)</m:t>
                          </m:r>
                        </m:den>
                      </m:f>
                    </m:oMath>
                  </m:oMathPara>
                </a14:m>
                <a:endParaRPr lang="fr-CA" dirty="0"/>
              </a:p>
            </p:txBody>
          </p:sp>
        </mc:Choice>
        <mc:Fallback xmlns="">
          <p:sp>
            <p:nvSpPr>
              <p:cNvPr id="23" name="Objet 16">
                <a:extLst>
                  <a:ext uri="{FF2B5EF4-FFF2-40B4-BE49-F238E27FC236}">
                    <a16:creationId xmlns:a16="http://schemas.microsoft.com/office/drawing/2014/main" id="{9D28373A-447E-4114-9C0C-A08A9798DA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614" y="3573016"/>
                <a:ext cx="2681681" cy="864096"/>
              </a:xfrm>
              <a:prstGeom prst="rect">
                <a:avLst/>
              </a:prstGeom>
              <a:blipFill>
                <a:blip r:embed="rId14"/>
                <a:stretch>
                  <a:fillRect r="-682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466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20" grpId="0" animBg="1"/>
      <p:bldP spid="21" grpId="0" animBg="1"/>
      <p:bldP spid="2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323528" y="1844824"/>
            <a:ext cx="8606190" cy="451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324000">
              <a:lnSpc>
                <a:spcPct val="90000"/>
              </a:lnSpc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ractère probabiliste de l’échantillonnage</a:t>
            </a:r>
          </a:p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échantillons des 2 groupes d’observations sont aléatoires</a:t>
            </a:r>
          </a:p>
          <a:p>
            <a:pPr marL="533400" indent="-324000">
              <a:lnSpc>
                <a:spcPct val="90000"/>
              </a:lnSpc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rmalité de la distribution de la VD quantitative</a:t>
            </a:r>
          </a:p>
          <a:p>
            <a:pPr marL="933450" lvl="1" indent="-288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&gt;=15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ar groupe, le test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st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obuste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Green &amp;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lkind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2011) </a:t>
            </a:r>
          </a:p>
          <a:p>
            <a:pPr marL="533400" indent="-288000">
              <a:lnSpc>
                <a:spcPct val="90000"/>
              </a:lnSpc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Égalité des variances des groupes ou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moscédasticité</a:t>
            </a:r>
          </a:p>
          <a:p>
            <a:pPr marL="933450" lvl="1" indent="-288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¹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t que l’hétéroscédasticité est forte, deux possibilités:</a:t>
            </a:r>
          </a:p>
          <a:p>
            <a:pPr marL="1169988" lvl="2" indent="-255588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=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est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fr-FR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uden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obuste</a:t>
            </a:r>
          </a:p>
          <a:p>
            <a:pPr marL="1169988" lvl="2" indent="-255588">
              <a:spcBef>
                <a:spcPct val="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Arial" pitchFamily="34" charset="0"/>
              </a:rPr>
              <a:t>¹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est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n’est pas robuste, utiliser l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</a:t>
            </a:r>
            <a:r>
              <a:rPr lang="fr-FR" sz="2000" b="1" i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’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fr-FR" sz="2000" u="sng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Welch</a:t>
            </a:r>
            <a:endParaRPr lang="fr-FR" sz="2000" u="sng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324000">
              <a:lnSpc>
                <a:spcPct val="90000"/>
              </a:lnSpc>
              <a:spcBef>
                <a:spcPts val="18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dépendance des échantillons ou groupes</a:t>
            </a:r>
          </a:p>
          <a:p>
            <a:pPr marL="933450" lvl="1" indent="-324000">
              <a:lnSpc>
                <a:spcPct val="90000"/>
              </a:lnSpc>
              <a:spcBef>
                <a:spcPts val="600"/>
              </a:spcBef>
              <a:spcAft>
                <a:spcPts val="0"/>
              </a:spcAft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’ils sont associés ou pairés, utiliser le 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</a:t>
            </a:r>
            <a:r>
              <a:rPr lang="fr-FR" sz="2000" b="1" i="1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0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pairé</a:t>
            </a:r>
            <a:endParaRPr lang="fr-FR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2880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933450" lvl="1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5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285720" y="6492875"/>
            <a:ext cx="2133600" cy="365125"/>
          </a:xfrm>
        </p:spPr>
        <p:txBody>
          <a:bodyPr/>
          <a:lstStyle/>
          <a:p>
            <a:fld id="{D1D0592F-CD1E-44DF-BFF2-4DBC0B448FF9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14726" y="468411"/>
            <a:ext cx="9129274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14726" y="1111353"/>
            <a:ext cx="912927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Conditions d’application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14726" y="1150111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14726" y="1215225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7765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717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0" y="435731"/>
            <a:ext cx="9144000" cy="714380"/>
          </a:xfrm>
          <a:noFill/>
          <a:ln/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>
            <a:noAutofit/>
            <a:scene3d>
              <a:camera prst="orthographicFront"/>
              <a:lightRig rig="freezing" dir="t">
                <a:rot lat="0" lon="0" rev="5640000"/>
              </a:lightRig>
            </a:scene3d>
            <a:flatTx/>
          </a:bodyPr>
          <a:lstStyle/>
          <a:p>
            <a:pPr algn="ctr"/>
            <a:r>
              <a:rPr lang="fr-CA" sz="3600" b="0" spc="-1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ut prochainement</a:t>
            </a:r>
          </a:p>
        </p:txBody>
      </p:sp>
      <p:sp>
        <p:nvSpPr>
          <p:cNvPr id="18" name="Espace réservé du texte 2"/>
          <p:cNvSpPr>
            <a:spLocks noGrp="1"/>
          </p:cNvSpPr>
          <p:nvPr>
            <p:custDataLst>
              <p:tags r:id="rId2"/>
            </p:custDataLst>
          </p:nvPr>
        </p:nvSpPr>
        <p:spPr bwMode="auto">
          <a:xfrm>
            <a:off x="685800" y="1785926"/>
            <a:ext cx="7772400" cy="4286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04617B">
                  <a:lumMod val="40000"/>
                  <a:lumOff val="60000"/>
                </a:srgbClr>
              </a:buClr>
            </a:pPr>
            <a:endParaRPr lang="en-CA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dirty="0">
              <a:solidFill>
                <a:prstClr val="white"/>
              </a:solidFill>
            </a:endParaRPr>
          </a:p>
          <a:p>
            <a:pPr>
              <a:buClr>
                <a:srgbClr val="04617B">
                  <a:lumMod val="40000"/>
                  <a:lumOff val="60000"/>
                </a:srgbClr>
              </a:buClr>
            </a:pPr>
            <a:endParaRPr lang="en-CA" dirty="0">
              <a:solidFill>
                <a:prstClr val="white"/>
              </a:solidFill>
            </a:endParaRPr>
          </a:p>
          <a:p>
            <a:pPr lvl="1">
              <a:buClr>
                <a:srgbClr val="04617B">
                  <a:lumMod val="40000"/>
                  <a:lumOff val="60000"/>
                </a:srgbClr>
              </a:buClr>
            </a:pPr>
            <a:endParaRPr lang="en-CA" dirty="0">
              <a:solidFill>
                <a:prstClr val="white"/>
              </a:solidFill>
            </a:endParaRPr>
          </a:p>
        </p:txBody>
      </p:sp>
      <p:sp>
        <p:nvSpPr>
          <p:cNvPr id="11" name="Espace réservé du texte 2"/>
          <p:cNvSpPr>
            <a:spLocks noGrp="1"/>
          </p:cNvSpPr>
          <p:nvPr>
            <p:custDataLst>
              <p:tags r:id="rId3"/>
            </p:custDataLst>
          </p:nvPr>
        </p:nvSpPr>
        <p:spPr bwMode="auto">
          <a:xfrm>
            <a:off x="539552" y="1785926"/>
            <a:ext cx="828092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spcAft>
                <a:spcPts val="12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FR" sz="2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chaine leçon</a:t>
            </a:r>
          </a:p>
          <a:p>
            <a:pPr lvl="1">
              <a:spcBef>
                <a:spcPts val="600"/>
              </a:spcBef>
              <a:spcAft>
                <a:spcPts val="12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FR" sz="22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ynthèse &amp; Révision</a:t>
            </a:r>
          </a:p>
          <a:p>
            <a:pPr>
              <a:spcBef>
                <a:spcPts val="1800"/>
              </a:spcBef>
              <a:spcAft>
                <a:spcPts val="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FR" sz="24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u labo d’Excel d’aujourd’hui </a:t>
            </a:r>
          </a:p>
          <a:p>
            <a:pPr lvl="1">
              <a:spcBef>
                <a:spcPts val="180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struire et interpréter des tableaux et diagrammes de moyennes illustrant la différence entre deux moyennes</a:t>
            </a:r>
          </a:p>
          <a:p>
            <a:pPr lvl="1">
              <a:spcBef>
                <a:spcPts val="180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er la signification statistique de cette différence au moyen du test t de Student, tout en construisant une table statistique du t </a:t>
            </a:r>
          </a:p>
          <a:p>
            <a:pPr lvl="1">
              <a:spcBef>
                <a:spcPts val="1800"/>
              </a:spcBef>
              <a:spcAft>
                <a:spcPts val="600"/>
              </a:spcAft>
              <a:buClr>
                <a:srgbClr val="04617B">
                  <a:lumMod val="40000"/>
                  <a:lumOff val="60000"/>
                </a:srgb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esurer l’intensité ou la signification réelle d’une différence de moyennes au moyen de l’êta-carré</a:t>
            </a:r>
            <a:endParaRPr lang="fr-FR" sz="20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Espace réservé de la date 1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3992B05-7758-4494-9975-F22B68EA22A5}" type="datetime10">
              <a:rPr lang="fr-FR" sz="1800" smtClean="0">
                <a:solidFill>
                  <a:srgbClr val="DBF5F9">
                    <a:shade val="90000"/>
                  </a:srgbClr>
                </a:solidFill>
              </a:rPr>
              <a:t>14:51</a:t>
            </a:fld>
            <a:endParaRPr lang="fr-FR" sz="1800" dirty="0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26</a:t>
            </a:fld>
            <a:endParaRPr lang="fr-FR"/>
          </a:p>
        </p:txBody>
      </p:sp>
      <p:cxnSp>
        <p:nvCxnSpPr>
          <p:cNvPr id="10" name="Connecteur droit 9"/>
          <p:cNvCxnSpPr/>
          <p:nvPr>
            <p:custDataLst>
              <p:tags r:id="rId6"/>
            </p:custDataLst>
          </p:nvPr>
        </p:nvCxnSpPr>
        <p:spPr>
          <a:xfrm>
            <a:off x="0" y="1215225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>
            <p:custDataLst>
              <p:tags r:id="rId7"/>
            </p:custDataLst>
          </p:nvPr>
        </p:nvCxnSpPr>
        <p:spPr>
          <a:xfrm>
            <a:off x="0" y="1280339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16762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395536" y="1988840"/>
            <a:ext cx="8424936" cy="4369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Y a-t-il une différence entre pays sous-développés et développés quant à l’importance de l’espérance de vie?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garçons sont-ils meilleurs que les filles en statistiques sociales (notes)?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s citadins et les ruraux sont-ils confrontés avec la même ampleur au chômage?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Y a-t-il une différence entre hommes et femmes quant à la préférence concernant la taille de la famille?</a:t>
            </a: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Font typeface="+mj-lt"/>
              <a:buAutoNum type="arabicPeriod"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Y a-t-il une différence entre les étudiants absentéistes et non absentéistes quant à la performance à l’examen?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3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C0FF0F72-0CF3-4E8A-878F-E9EE867DF331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érence</a:t>
            </a:r>
            <a:r>
              <a:rPr kumimoji="0" lang="fr-FR" sz="3600" i="0" u="none" strike="noStrike" kern="1200" cap="none" spc="-150" normalizeH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entre deux </a:t>
            </a: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moyennes</a:t>
            </a: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xemples de questions de recherche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785926"/>
            <a:ext cx="8280920" cy="4572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Y a-t-il une différence entre hommes et femmes quant au nombre d’heures passées devant la TV/jour (Fox,1999)?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r, les tableaux bivariés, et le</a:t>
            </a:r>
            <a:r>
              <a:rPr lang="fr-FR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sont limités (Fox,1999)</a:t>
            </a:r>
          </a:p>
          <a:p>
            <a:pPr lvl="1">
              <a:spcBef>
                <a:spcPts val="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versité des valeurs d’une variable quantitative</a:t>
            </a:r>
          </a:p>
          <a:p>
            <a:pPr lvl="1">
              <a:spcBef>
                <a:spcPts val="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catégorisation implique une perte :</a:t>
            </a:r>
          </a:p>
          <a:p>
            <a:pPr lvl="2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’information, qui risque de changer la structure de la relation</a:t>
            </a:r>
          </a:p>
          <a:p>
            <a:pPr lvl="2">
              <a:spcBef>
                <a:spcPts val="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s propriétés mathématiques, et donc de la puissance statistique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écessité d’un grand nombre de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pour des % stables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est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</a:t>
            </a:r>
            <a:r>
              <a:rPr lang="fr-FR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uden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approprié pour analyser une relation entre un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I dichotom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un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D quantitative</a:t>
            </a: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4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61E5AED3-CFE8-4D0D-ADA6-5DBE58C4B97D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Différence entre</a:t>
            </a: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deux moyennes</a:t>
            </a: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Exemple illustratif &amp; justification</a:t>
            </a:r>
          </a:p>
        </p:txBody>
      </p:sp>
      <p:cxnSp>
        <p:nvCxnSpPr>
          <p:cNvPr id="15" name="Connecteur droit 14"/>
          <p:cNvCxnSpPr/>
          <p:nvPr>
            <p:custDataLst>
              <p:tags r:id="rId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" name="Rectangle à coins arrondis 8"/>
          <p:cNvSpPr/>
          <p:nvPr/>
        </p:nvSpPr>
        <p:spPr>
          <a:xfrm>
            <a:off x="5064624" y="2767460"/>
            <a:ext cx="3455146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ps d’écoute TV/j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0, 1, 2,….heures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96380" y="2843645"/>
            <a:ext cx="504056" cy="4001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fr-CA" sz="20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4162104" y="3091496"/>
            <a:ext cx="902519" cy="3028"/>
          </a:xfrm>
          <a:prstGeom prst="straightConnector1">
            <a:avLst/>
          </a:prstGeom>
          <a:ln>
            <a:solidFill>
              <a:srgbClr val="0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8519770" y="2891441"/>
            <a:ext cx="504056" cy="400110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r>
              <a:rPr lang="fr-CA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fr-CA" sz="20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à coins arrondis 16"/>
          <p:cNvSpPr/>
          <p:nvPr/>
        </p:nvSpPr>
        <p:spPr>
          <a:xfrm>
            <a:off x="853669" y="2767460"/>
            <a:ext cx="3337055" cy="648072"/>
          </a:xfrm>
          <a:prstGeom prst="round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xe </a:t>
            </a:r>
          </a:p>
          <a:p>
            <a:pPr algn="ctr"/>
            <a:r>
              <a:rPr lang="fr-CA" sz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Homme / Femme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3" grpId="0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395536" y="1844824"/>
            <a:ext cx="8568952" cy="4513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est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e Student est un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est d’hypothèse: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n cherche à valider un paramètre supposé à l’aide d’une statistique</a:t>
            </a:r>
          </a:p>
          <a:p>
            <a:pPr>
              <a:spcBef>
                <a:spcPts val="18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ett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tist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compare deux moyennes d’échantillon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 de la moyenne du groupe 1 (temps moyen des hommes)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 de la moyenne du groupe 2 (temps moyen des femmes)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 de la différence observée entre les deux moyennes</a:t>
            </a: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a différence observée dans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-elle suffisamment importante pour être généralisée avec confiance à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?</a:t>
            </a:r>
          </a:p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À l’instar du test du chi-carré </a:t>
            </a:r>
            <a:r>
              <a:rPr lang="fr-FR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c </a:t>
            </a:r>
            <a:r>
              <a:rPr lang="fr-FR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on compare le </a:t>
            </a:r>
            <a:r>
              <a:rPr lang="fr-FR" sz="2800" b="1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8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alculé 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statistique) au </a:t>
            </a:r>
            <a:r>
              <a:rPr lang="fr-FR" sz="2800" b="1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8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ritiq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(table distribution d’échantillonnage) </a:t>
            </a: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5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BC782E65-34CF-49BA-ABB3-5A660A05B80D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érence entre deux moyennes</a:t>
            </a: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Définition &amp; logique</a:t>
            </a:r>
          </a:p>
        </p:txBody>
      </p:sp>
      <p:cxnSp>
        <p:nvCxnSpPr>
          <p:cNvPr id="11" name="Connecteur droit 10"/>
          <p:cNvCxnSpPr/>
          <p:nvPr>
            <p:custDataLst>
              <p:tags r:id="rId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>
            <p:custDataLst>
              <p:tags r:id="rId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86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857364"/>
            <a:ext cx="8462174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érence entre deux moyennes</a:t>
            </a: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spc="-15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Illustration: tableau, diagramme &amp; courbe des moyennes</a:t>
            </a:r>
          </a:p>
        </p:txBody>
      </p:sp>
      <p:sp>
        <p:nvSpPr>
          <p:cNvPr id="20" name="Espace réservé du texte 2"/>
          <p:cNvSpPr>
            <a:spLocks noGrp="1"/>
          </p:cNvSpPr>
          <p:nvPr>
            <p:custDataLst>
              <p:tags r:id="rId5"/>
            </p:custDataLst>
          </p:nvPr>
        </p:nvSpPr>
        <p:spPr bwMode="auto">
          <a:xfrm>
            <a:off x="642910" y="1697837"/>
            <a:ext cx="8143932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Temps passé devant la TV selon le sexe (Fox, p.206)</a:t>
            </a:r>
          </a:p>
          <a:p>
            <a:pPr marL="0" indent="0"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" name="Connecteur droit avec flèche 2"/>
          <p:cNvCxnSpPr/>
          <p:nvPr>
            <p:custDataLst>
              <p:tags r:id="rId6"/>
            </p:custDataLst>
          </p:nvPr>
        </p:nvCxnSpPr>
        <p:spPr>
          <a:xfrm>
            <a:off x="781986" y="1857364"/>
            <a:ext cx="40183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graphicFrame>
        <p:nvGraphicFramePr>
          <p:cNvPr id="21" name="Graphique 20"/>
          <p:cNvGraphicFramePr>
            <a:graphicFrameLocks/>
          </p:cNvGraphicFramePr>
          <p:nvPr>
            <p:custDataLst>
              <p:tags r:id="rId7"/>
            </p:custDataLst>
            <p:extLst>
              <p:ext uri="{D42A27DB-BD31-4B8C-83A1-F6EECF244321}">
                <p14:modId xmlns:p14="http://schemas.microsoft.com/office/powerpoint/2010/main" val="1656566274"/>
              </p:ext>
            </p:extLst>
          </p:nvPr>
        </p:nvGraphicFramePr>
        <p:xfrm>
          <a:off x="761588" y="4187437"/>
          <a:ext cx="7650192" cy="2632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7"/>
          </a:graphicData>
        </a:graphic>
      </p:graphicFrame>
      <p:sp>
        <p:nvSpPr>
          <p:cNvPr id="5" name="ZoneTexte 4"/>
          <p:cNvSpPr txBox="1"/>
          <p:nvPr>
            <p:custDataLst>
              <p:tags r:id="rId8"/>
            </p:custDataLst>
          </p:nvPr>
        </p:nvSpPr>
        <p:spPr>
          <a:xfrm>
            <a:off x="3920096" y="4187437"/>
            <a:ext cx="854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,75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ZoneTexte 22"/>
          <p:cNvSpPr txBox="1"/>
          <p:nvPr>
            <p:custDataLst>
              <p:tags r:id="rId9"/>
            </p:custDataLst>
          </p:nvPr>
        </p:nvSpPr>
        <p:spPr>
          <a:xfrm>
            <a:off x="4891010" y="4194307"/>
            <a:ext cx="8546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,01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ZoneTexte 23"/>
          <p:cNvSpPr txBox="1"/>
          <p:nvPr>
            <p:custDataLst>
              <p:tags r:id="rId10"/>
            </p:custDataLst>
          </p:nvPr>
        </p:nvSpPr>
        <p:spPr>
          <a:xfrm>
            <a:off x="6080336" y="4187437"/>
            <a:ext cx="1084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0,26</a:t>
            </a:r>
            <a:endParaRPr lang="fr-CA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ZoneTexte 24"/>
          <p:cNvSpPr txBox="1"/>
          <p:nvPr>
            <p:custDataLst>
              <p:tags r:id="rId11"/>
            </p:custDataLst>
          </p:nvPr>
        </p:nvSpPr>
        <p:spPr>
          <a:xfrm>
            <a:off x="4609012" y="4163529"/>
            <a:ext cx="351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endParaRPr lang="fr-CA" sz="2800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ZoneTexte 25"/>
          <p:cNvSpPr txBox="1"/>
          <p:nvPr>
            <p:custDataLst>
              <p:tags r:id="rId12"/>
            </p:custDataLst>
          </p:nvPr>
        </p:nvSpPr>
        <p:spPr>
          <a:xfrm>
            <a:off x="5589929" y="4194307"/>
            <a:ext cx="351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800" b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</a:t>
            </a:r>
            <a:endParaRPr lang="fr-CA" sz="2800" b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7" name="Connecteur droit 26"/>
          <p:cNvCxnSpPr/>
          <p:nvPr>
            <p:custDataLst>
              <p:tags r:id="rId13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>
            <p:custDataLst>
              <p:tags r:id="rId14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0196383"/>
              </p:ext>
            </p:extLst>
          </p:nvPr>
        </p:nvGraphicFramePr>
        <p:xfrm>
          <a:off x="781986" y="2128452"/>
          <a:ext cx="7626835" cy="1981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727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2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99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fr-CA" sz="2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Temps passé devant  la télévision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fr-CA" sz="2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Sexe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fr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fr-CA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Homme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Femmes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Moyenne (heures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2,7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3,01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Écart-type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2,03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2,22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Nombre de cas (n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85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sz="2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itchFamily="34" charset="0"/>
                          <a:cs typeface="Arial" pitchFamily="34" charset="0"/>
                        </a:rPr>
                        <a:t>108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CC25AC-DA19-462F-A752-A9BB79B36ADD}" type="datetime10">
              <a:rPr lang="fr-FR" smtClean="0"/>
              <a:t>14:51</a:t>
            </a:fld>
            <a:endParaRPr lang="fr-FR"/>
          </a:p>
        </p:txBody>
      </p:sp>
      <p:cxnSp>
        <p:nvCxnSpPr>
          <p:cNvPr id="29" name="Connecteur droit 28"/>
          <p:cNvCxnSpPr/>
          <p:nvPr/>
        </p:nvCxnSpPr>
        <p:spPr>
          <a:xfrm flipV="1">
            <a:off x="3707904" y="5085184"/>
            <a:ext cx="3096344" cy="504056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357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1" grpId="0">
        <p:bldAsOne/>
      </p:bldGraphic>
      <p:bldP spid="5" grpId="0"/>
      <p:bldP spid="23" grpId="0"/>
      <p:bldP spid="24" grpId="0"/>
      <p:bldP spid="24" grpId="1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467544" y="1916832"/>
            <a:ext cx="8424936" cy="451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accent3">
                  <a:lumMod val="60000"/>
                  <a:lumOff val="4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l faut s’assurer que la différence observée dans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st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tistiquement significativ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n utilisant le test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fr-CA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spcBef>
                <a:spcPts val="18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Le test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consiste à comparer cette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fférence observé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la </a:t>
            </a:r>
            <a:r>
              <a:rPr lang="fr-FR" sz="2400" u="sng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ifférence attendue</a:t>
            </a: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’il n’y avait pas de relation dans </a:t>
            </a:r>
            <a:r>
              <a:rPr lang="fr-FR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</a:p>
          <a:p>
            <a:pPr lvl="1">
              <a:spcBef>
                <a:spcPts val="1800"/>
              </a:spcBef>
              <a:spcAft>
                <a:spcPts val="600"/>
              </a:spcAft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i la différence observée est similaire à la différence attendue, alors on peut croire qu’il n’y a vraiment pas de relation (H</a:t>
            </a:r>
            <a:r>
              <a:rPr lang="fr-FR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</a:p>
          <a:p>
            <a:pPr lvl="1">
              <a:spcBef>
                <a:spcPts val="600"/>
              </a:spcBef>
              <a:buClr>
                <a:schemeClr val="bg2">
                  <a:lumMod val="40000"/>
                  <a:lumOff val="60000"/>
                </a:schemeClr>
              </a:buClr>
            </a:pP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n revanche, si la différence observée s’écarte vraiment de la différence attendue, alors on peut croire qu’il y a une relation (H</a:t>
            </a:r>
            <a:r>
              <a:rPr lang="fr-FR" sz="2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7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érence entre deux moyennes</a:t>
            </a: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142984"/>
            <a:ext cx="91587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Au-delà de l’observation: la signification statistique</a:t>
            </a:r>
          </a:p>
        </p:txBody>
      </p:sp>
      <p:sp>
        <p:nvSpPr>
          <p:cNvPr id="15" name="Espace réservé de la date 1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D5CF83F3-A160-4C46-B663-8BC088CF12A2}" type="datetime10">
              <a:rPr lang="fr-FR" smtClean="0"/>
              <a:t>14:51</a:t>
            </a:fld>
            <a:endParaRPr lang="fr-FR"/>
          </a:p>
        </p:txBody>
      </p:sp>
      <p:cxnSp>
        <p:nvCxnSpPr>
          <p:cNvPr id="13" name="Connecteur droit 12"/>
          <p:cNvCxnSpPr/>
          <p:nvPr>
            <p:custDataLst>
              <p:tags r:id="rId6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395536" y="1785926"/>
            <a:ext cx="8496944" cy="4643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nulle (à tester!)</a:t>
            </a:r>
          </a:p>
          <a:p>
            <a:pPr lvl="1"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l n’y a pas de différence dans le temps moyen passé devant la TV entre les hommes et les femmes dans N </a:t>
            </a:r>
          </a:p>
          <a:p>
            <a:pPr lvl="1" algn="ctr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FontTx/>
              <a:buNone/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CA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ou de façon équivalente</a:t>
            </a: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CA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: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CA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0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>
              <a:spcBef>
                <a:spcPts val="18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èse alternative (recherche): de trois choses, l’une!</a:t>
            </a:r>
          </a:p>
          <a:p>
            <a:pPr lvl="1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idirectionnelle : Il y a une différence dans le temps moyen passé devant la TV entre hommes et femmes dans N          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¹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endParaRPr lang="fr-FR" sz="2400" i="1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idirectionnelle : Le temps moyen passé devant la TV chez les hommes est inférieur à celui des femmes dans N      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&lt;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>
              <a:spcBef>
                <a:spcPts val="1200"/>
              </a:spcBef>
              <a:buClr>
                <a:schemeClr val="accent3">
                  <a:lumMod val="60000"/>
                  <a:lumOff val="40000"/>
                </a:schemeClr>
              </a:buClr>
            </a:pPr>
            <a:r>
              <a:rPr lang="fr-C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idirectionnelle : Le temps moyen passé devant la TV chez les femmes est supérieur à celui des hommes dans N     </a:t>
            </a:r>
            <a:r>
              <a:rPr lang="fr-CA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</a:t>
            </a:r>
            <a:r>
              <a:rPr lang="fr-CA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fr-CA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&gt; </a:t>
            </a:r>
            <a:r>
              <a:rPr lang="fr-CA" sz="2400" i="1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CA" sz="2400" i="1" baseline="-25000" dirty="0" err="1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457200" lvl="1" indent="0">
              <a:buClr>
                <a:schemeClr val="bg2">
                  <a:lumMod val="40000"/>
                  <a:lumOff val="60000"/>
                </a:schemeClr>
              </a:buClr>
              <a:buNone/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3"/>
            </p:custDataLst>
          </p:nvPr>
        </p:nvSpPr>
        <p:spPr>
          <a:xfrm>
            <a:off x="0" y="428604"/>
            <a:ext cx="9144000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i="0" u="none" strike="noStrike" kern="1200" cap="none" spc="-150" normalizeH="0" baseline="0" dirty="0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Différence entre deux moyennes</a:t>
            </a:r>
          </a:p>
        </p:txBody>
      </p:sp>
      <p:sp>
        <p:nvSpPr>
          <p:cNvPr id="10" name="Rectangle 9"/>
          <p:cNvSpPr/>
          <p:nvPr>
            <p:custDataLst>
              <p:tags r:id="rId4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Hypothèses statistiques</a:t>
            </a:r>
          </a:p>
        </p:txBody>
      </p:sp>
      <p:sp>
        <p:nvSpPr>
          <p:cNvPr id="13" name="Espace réservé de la date 1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2425F892-C806-43D9-93AA-A4B83BC3BB1E}" type="datetime10">
              <a:rPr lang="fr-FR" smtClean="0"/>
              <a:t>14:51</a:t>
            </a:fld>
            <a:endParaRPr lang="fr-FR"/>
          </a:p>
        </p:txBody>
      </p:sp>
      <p:sp>
        <p:nvSpPr>
          <p:cNvPr id="15" name="Rectangle à coins arrondis 14"/>
          <p:cNvSpPr/>
          <p:nvPr>
            <p:custDataLst>
              <p:tags r:id="rId6"/>
            </p:custDataLst>
          </p:nvPr>
        </p:nvSpPr>
        <p:spPr>
          <a:xfrm>
            <a:off x="827584" y="4077072"/>
            <a:ext cx="8064896" cy="720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6" name="Connecteur droit 15"/>
          <p:cNvCxnSpPr/>
          <p:nvPr>
            <p:custDataLst>
              <p:tags r:id="rId7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>
            <p:custDataLst>
              <p:tags r:id="rId8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1" name="Rectangle à coins arrondis 14">
            <a:extLst>
              <a:ext uri="{FF2B5EF4-FFF2-40B4-BE49-F238E27FC236}">
                <a16:creationId xmlns:a16="http://schemas.microsoft.com/office/drawing/2014/main" id="{26803045-C2AF-4E49-995C-D7312C75FC05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812377" y="2924944"/>
            <a:ext cx="8064896" cy="45204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95151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15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Espace réservé du texte 2"/>
          <p:cNvSpPr>
            <a:spLocks noGrp="1"/>
          </p:cNvSpPr>
          <p:nvPr>
            <p:custDataLst>
              <p:tags r:id="rId1"/>
            </p:custDataLst>
          </p:nvPr>
        </p:nvSpPr>
        <p:spPr bwMode="auto">
          <a:xfrm>
            <a:off x="642910" y="2382449"/>
            <a:ext cx="8143932" cy="447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3200"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</a:t>
            </a:r>
          </a:p>
          <a:p>
            <a:pPr marL="533400" indent="-533400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                         t    =     (X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X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) – (</a:t>
            </a:r>
            <a:r>
              <a:rPr lang="fr-FR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400" i="1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400" i="1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fr-FR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					  s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400" baseline="-25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X</a:t>
            </a:r>
            <a:r>
              <a:rPr lang="fr-FR" sz="2400" baseline="-50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endParaRPr lang="fr-FR" sz="2400" dirty="0"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30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moyenne de la VD pour la catégorie 1 de la VI dans l’échantillon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moyenne de la VD pour la catégorie 2 de la VI dans l’échantillon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moyenne de la VD pour la catégorie 1 de la VI dans la population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fr-FR" sz="2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fr-FR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moyenne de la VD pour la catégorie 2 de la VI dans la population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X</a:t>
            </a:r>
            <a:r>
              <a:rPr lang="fr-FR" sz="2000" baseline="-5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fr-FR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– X</a:t>
            </a:r>
            <a:r>
              <a:rPr lang="fr-FR" sz="2000" baseline="-5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 </a:t>
            </a:r>
            <a:r>
              <a:rPr lang="fr-F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= erreur-type de la différence entre les moyennes dans </a:t>
            </a:r>
            <a:r>
              <a:rPr lang="fr-F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</a:t>
            </a:r>
          </a:p>
          <a:p>
            <a:pPr marL="533400" indent="-53340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  <a:buNone/>
            </a:pPr>
            <a:endParaRPr lang="fr-F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Clr>
                <a:schemeClr val="accent3">
                  <a:lumMod val="60000"/>
                  <a:lumOff val="4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1">
              <a:buClr>
                <a:schemeClr val="bg2">
                  <a:lumMod val="40000"/>
                  <a:lumOff val="60000"/>
                </a:schemeClr>
              </a:buClr>
            </a:pPr>
            <a:endParaRPr lang="fr-FR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/>
        <p:txBody>
          <a:bodyPr/>
          <a:lstStyle/>
          <a:p>
            <a:fld id="{0E8BC1D6-906C-4B40-99AE-5BD2D4C3F0C6}" type="slidenum">
              <a:rPr lang="fr-FR" smtClean="0"/>
              <a:pPr/>
              <a:t>9</a:t>
            </a:fld>
            <a:endParaRPr lang="fr-FR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FF918A64-0655-4062-A734-5769FF35765A}" type="datetime10">
              <a:rPr lang="fr-FR" smtClean="0"/>
              <a:t>14:51</a:t>
            </a:fld>
            <a:endParaRPr lang="fr-FR" dirty="0"/>
          </a:p>
        </p:txBody>
      </p:sp>
      <p:sp>
        <p:nvSpPr>
          <p:cNvPr id="22" name="Rectangle 2"/>
          <p:cNvSpPr txBox="1">
            <a:spLocks noChangeArrowheads="1"/>
          </p:cNvSpPr>
          <p:nvPr>
            <p:custDataLst>
              <p:tags r:id="rId4"/>
            </p:custDataLst>
          </p:nvPr>
        </p:nvSpPr>
        <p:spPr>
          <a:xfrm>
            <a:off x="0" y="428604"/>
            <a:ext cx="9158726" cy="657244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freezing" dir="t">
              <a:rot lat="0" lon="0" rev="5640000"/>
            </a:lightRig>
          </a:scene3d>
          <a:sp3d/>
        </p:spPr>
        <p:txBody>
          <a:bodyPr vert="horz" lIns="0" tIns="0" rIns="18288" bIns="0" anchor="b">
            <a:noAutofit/>
            <a:flatTx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est </a:t>
            </a:r>
            <a:r>
              <a:rPr kumimoji="0" lang="fr-FR" sz="3600" b="1" i="1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t</a:t>
            </a:r>
            <a:r>
              <a:rPr kumimoji="0" lang="fr-FR" sz="3600" spc="-150" dirty="0"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 de Student</a:t>
            </a:r>
            <a:endParaRPr kumimoji="0" lang="fr-FR" sz="3600" i="0" u="none" strike="noStrike" kern="1200" cap="none" spc="-150" normalizeH="0" baseline="0" dirty="0">
              <a:ln>
                <a:noFill/>
              </a:ln>
              <a:solidFill>
                <a:schemeClr val="accent3">
                  <a:tint val="90000"/>
                  <a:satMod val="120000"/>
                </a:schemeClr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>
            <p:custDataLst>
              <p:tags r:id="rId5"/>
            </p:custDataLst>
          </p:nvPr>
        </p:nvSpPr>
        <p:spPr>
          <a:xfrm>
            <a:off x="0" y="1142984"/>
            <a:ext cx="91440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2400"/>
              </a:spcBef>
              <a:buClr>
                <a:schemeClr val="bg2">
                  <a:lumMod val="40000"/>
                  <a:lumOff val="60000"/>
                </a:schemeClr>
              </a:buClr>
              <a:buNone/>
            </a:pPr>
            <a:r>
              <a:rPr lang="fr-CA" sz="3000" dirty="0"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Arial" pitchFamily="34" charset="0"/>
              </a:rPr>
              <a:t>Formule complète</a:t>
            </a:r>
          </a:p>
        </p:txBody>
      </p:sp>
      <p:sp>
        <p:nvSpPr>
          <p:cNvPr id="11" name="Line 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>
            <a:off x="4691082" y="2792249"/>
            <a:ext cx="2159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3" name="Line 6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4054425" y="2779513"/>
            <a:ext cx="215900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5" name="Line 6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4764106" y="3499133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6" name="Line 6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5179271" y="3508091"/>
            <a:ext cx="142876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17" name="Line 6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>
            <a:off x="3893387" y="3284984"/>
            <a:ext cx="2428892" cy="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sp>
        <p:nvSpPr>
          <p:cNvPr id="23" name="Line 6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>
            <a:off x="852832" y="5985829"/>
            <a:ext cx="14287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24" name="Line 6"/>
          <p:cNvSpPr>
            <a:spLocks noChangeShapeType="1"/>
          </p:cNvSpPr>
          <p:nvPr>
            <p:custDataLst>
              <p:tags r:id="rId12"/>
            </p:custDataLst>
          </p:nvPr>
        </p:nvSpPr>
        <p:spPr bwMode="auto">
          <a:xfrm>
            <a:off x="1261452" y="6004733"/>
            <a:ext cx="142876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25" name="ZoneTexte 24"/>
          <p:cNvSpPr txBox="1"/>
          <p:nvPr>
            <p:custDataLst>
              <p:tags r:id="rId13"/>
            </p:custDataLst>
          </p:nvPr>
        </p:nvSpPr>
        <p:spPr>
          <a:xfrm>
            <a:off x="4506118" y="1827231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érence observée</a:t>
            </a:r>
          </a:p>
        </p:txBody>
      </p:sp>
      <p:sp>
        <p:nvSpPr>
          <p:cNvPr id="26" name="ZoneTexte 25"/>
          <p:cNvSpPr txBox="1"/>
          <p:nvPr>
            <p:custDataLst>
              <p:tags r:id="rId14"/>
            </p:custDataLst>
          </p:nvPr>
        </p:nvSpPr>
        <p:spPr>
          <a:xfrm>
            <a:off x="6327277" y="2390209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érence attendue</a:t>
            </a:r>
          </a:p>
        </p:txBody>
      </p:sp>
      <p:cxnSp>
        <p:nvCxnSpPr>
          <p:cNvPr id="28" name="Connecteur droit avec flèche 27"/>
          <p:cNvCxnSpPr>
            <a:stCxn id="26" idx="1"/>
          </p:cNvCxnSpPr>
          <p:nvPr>
            <p:custDataLst>
              <p:tags r:id="rId15"/>
            </p:custDataLst>
          </p:nvPr>
        </p:nvCxnSpPr>
        <p:spPr>
          <a:xfrm flipH="1">
            <a:off x="5892816" y="2590264"/>
            <a:ext cx="434461" cy="2948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>
            <p:custDataLst>
              <p:tags r:id="rId16"/>
            </p:custDataLst>
          </p:nvPr>
        </p:nvCxnSpPr>
        <p:spPr>
          <a:xfrm flipH="1">
            <a:off x="4476801" y="2227341"/>
            <a:ext cx="102562" cy="5649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>
            <p:custDataLst>
              <p:tags r:id="rId17"/>
            </p:custDataLst>
          </p:nvPr>
        </p:nvSpPr>
        <p:spPr>
          <a:xfrm>
            <a:off x="6277804" y="3474968"/>
            <a:ext cx="2857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rreur-type</a:t>
            </a:r>
          </a:p>
        </p:txBody>
      </p:sp>
      <p:cxnSp>
        <p:nvCxnSpPr>
          <p:cNvPr id="27" name="Connecteur droit avec flèche 26"/>
          <p:cNvCxnSpPr/>
          <p:nvPr>
            <p:custDataLst>
              <p:tags r:id="rId18"/>
            </p:custDataLst>
          </p:nvPr>
        </p:nvCxnSpPr>
        <p:spPr>
          <a:xfrm rot="10800000" flipV="1">
            <a:off x="5839027" y="3675023"/>
            <a:ext cx="28572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0" name="Line 6"/>
          <p:cNvSpPr>
            <a:spLocks noChangeShapeType="1"/>
          </p:cNvSpPr>
          <p:nvPr>
            <p:custDataLst>
              <p:tags r:id="rId19"/>
            </p:custDataLst>
          </p:nvPr>
        </p:nvSpPr>
        <p:spPr bwMode="auto">
          <a:xfrm>
            <a:off x="708812" y="4592548"/>
            <a:ext cx="215900" cy="0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  <p:cxnSp>
        <p:nvCxnSpPr>
          <p:cNvPr id="32" name="Connecteur droit 31"/>
          <p:cNvCxnSpPr/>
          <p:nvPr>
            <p:custDataLst>
              <p:tags r:id="rId20"/>
            </p:custDataLst>
          </p:nvPr>
        </p:nvCxnSpPr>
        <p:spPr>
          <a:xfrm>
            <a:off x="0" y="1142984"/>
            <a:ext cx="9158726" cy="0"/>
          </a:xfrm>
          <a:prstGeom prst="line">
            <a:avLst/>
          </a:prstGeom>
          <a:ln w="76200"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>
            <p:custDataLst>
              <p:tags r:id="rId21"/>
            </p:custDataLst>
          </p:nvPr>
        </p:nvCxnSpPr>
        <p:spPr>
          <a:xfrm>
            <a:off x="0" y="1208098"/>
            <a:ext cx="914400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34" name="Line 6"/>
          <p:cNvSpPr>
            <a:spLocks noChangeShapeType="1"/>
          </p:cNvSpPr>
          <p:nvPr>
            <p:custDataLst>
              <p:tags r:id="rId22"/>
            </p:custDataLst>
          </p:nvPr>
        </p:nvSpPr>
        <p:spPr bwMode="auto">
          <a:xfrm>
            <a:off x="708812" y="4149080"/>
            <a:ext cx="215900" cy="0"/>
          </a:xfrm>
          <a:prstGeom prst="line">
            <a:avLst/>
          </a:prstGeom>
          <a:ln>
            <a:solidFill>
              <a:schemeClr val="tx1"/>
            </a:solidFill>
            <a:headEnd/>
            <a:tailEnd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03865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5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5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5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6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7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8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9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5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5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6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3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3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3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4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5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7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8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6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2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5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6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7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8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9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0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1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2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UM" val="1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9292</TotalTime>
  <Words>2445</Words>
  <Application>Microsoft Office PowerPoint</Application>
  <PresentationFormat>Affichage à l'écran (4:3)</PresentationFormat>
  <Paragraphs>494</Paragraphs>
  <Slides>26</Slides>
  <Notes>26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 Math</vt:lpstr>
      <vt:lpstr>Constantia</vt:lpstr>
      <vt:lpstr>Symbol</vt:lpstr>
      <vt:lpstr>Symbol MT</vt:lpstr>
      <vt:lpstr>Wingdings</vt:lpstr>
      <vt:lpstr>Wingdings 2</vt:lpstr>
      <vt:lpstr>Débit</vt:lpstr>
      <vt:lpstr>Equation</vt:lpstr>
      <vt:lpstr>Équation</vt:lpstr>
      <vt:lpstr>Leçon 4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out prochaine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3</dc:title>
  <dc:creator>El Hadj TOURE</dc:creator>
  <cp:lastModifiedBy>El Hadj Touré</cp:lastModifiedBy>
  <cp:revision>2543</cp:revision>
  <cp:lastPrinted>2023-07-13T18:53:58Z</cp:lastPrinted>
  <dcterms:created xsi:type="dcterms:W3CDTF">2010-07-12T19:00:43Z</dcterms:created>
  <dcterms:modified xsi:type="dcterms:W3CDTF">2023-07-13T18:55:07Z</dcterms:modified>
</cp:coreProperties>
</file>